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393f45e0abd9495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4" r:id="rId12"/>
  </p:sldMasterIdLst>
  <p:notesMasterIdLst>
    <p:notesMasterId r:id="rId42"/>
  </p:notesMasterIdLst>
  <p:sldIdLst>
    <p:sldId id="476" r:id="rId13"/>
    <p:sldId id="477" r:id="rId14"/>
    <p:sldId id="478" r:id="rId15"/>
    <p:sldId id="482" r:id="rId16"/>
    <p:sldId id="479" r:id="rId17"/>
    <p:sldId id="480" r:id="rId18"/>
    <p:sldId id="481" r:id="rId19"/>
    <p:sldId id="303" r:id="rId20"/>
    <p:sldId id="452" r:id="rId21"/>
    <p:sldId id="439" r:id="rId22"/>
    <p:sldId id="450" r:id="rId23"/>
    <p:sldId id="280" r:id="rId24"/>
    <p:sldId id="454" r:id="rId25"/>
    <p:sldId id="469" r:id="rId26"/>
    <p:sldId id="455" r:id="rId27"/>
    <p:sldId id="462" r:id="rId28"/>
    <p:sldId id="458" r:id="rId29"/>
    <p:sldId id="463" r:id="rId30"/>
    <p:sldId id="464" r:id="rId31"/>
    <p:sldId id="304" r:id="rId32"/>
    <p:sldId id="444" r:id="rId33"/>
    <p:sldId id="474" r:id="rId34"/>
    <p:sldId id="445" r:id="rId35"/>
    <p:sldId id="446" r:id="rId36"/>
    <p:sldId id="448" r:id="rId37"/>
    <p:sldId id="305" r:id="rId38"/>
    <p:sldId id="459" r:id="rId39"/>
    <p:sldId id="473" r:id="rId40"/>
    <p:sldId id="279" r:id="rId41"/>
  </p:sldIdLst>
  <p:sldSz cx="12192000" cy="6858000"/>
  <p:notesSz cx="6858000" cy="9144000"/>
  <p:embeddedFontLst>
    <p:embeddedFont>
      <p:font typeface="Calibri" pitchFamily="34" charset="0"/>
      <p:regular r:id="rId43"/>
      <p:bold r:id="rId44"/>
      <p:italic r:id="rId45"/>
      <p:boldItalic r:id="rId46"/>
    </p:embeddedFont>
    <p:embeddedFont>
      <p:font typeface=".VnTime" pitchFamily="34" charset="0"/>
      <p:regular r:id="rId47"/>
      <p:bold r:id="rId48"/>
      <p:italic r:id="rId49"/>
      <p:boldItalic r:id="rId50"/>
    </p:embeddedFont>
    <p:embeddedFont>
      <p:font typeface="Calibri Light" charset="0"/>
      <p:regular r:id="rId51"/>
      <p:italic r:id="rId52"/>
    </p:embeddedFont>
    <p:embeddedFont>
      <p:font typeface="VNI-Times" pitchFamily="2" charset="0"/>
      <p:regular r:id="rId53"/>
      <p:bold r:id="rId54"/>
      <p:italic r:id="rId55"/>
      <p:boldItalic r:id="rId56"/>
    </p:embeddedFont>
    <p:embeddedFont>
      <p:font typeface="Webdings" pitchFamily="18" charset="2"/>
      <p:regular r:id="rId57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591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>
        <p:scale>
          <a:sx n="68" d="100"/>
          <a:sy n="68" d="100"/>
        </p:scale>
        <p:origin x="-72" y="-27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font" Target="fonts/font7.fntdata"/><Relationship Id="rId57" Type="http://schemas.openxmlformats.org/officeDocument/2006/relationships/font" Target="fonts/font15.fntdata"/><Relationship Id="rId61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8" Type="http://schemas.openxmlformats.org/officeDocument/2006/relationships/slideMaster" Target="slideMasters/slideMaster8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font" Target="fonts/font4.fntdata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7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png"/><Relationship Id="rId1" Type="http://schemas.openxmlformats.org/officeDocument/2006/relationships/image" Target="../media/image34.png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2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400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33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33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373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12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A00893-798E-4F9A-9DB3-BBD62082E020}" type="slidenum">
              <a:rPr lang="en-US" smtClean="0"/>
              <a:pPr eaLnBrk="1" hangingPunct="1"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7211-CE1B-4C48-A529-80EEFDB2F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2373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1913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40854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7316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4925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4188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8018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3147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904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00776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8141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9095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0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069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0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image" Target="../media/image17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  <p:sldLayoutId id="214748378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=""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=""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=""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=""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=""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=""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=""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9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=""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=""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=""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=""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=""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=""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=""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=""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=""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=""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=""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=""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=""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audio3.wav"/><Relationship Id="rId7" Type="http://schemas.openxmlformats.org/officeDocument/2006/relationships/image" Target="../media/image47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jpeg"/><Relationship Id="rId5" Type="http://schemas.openxmlformats.org/officeDocument/2006/relationships/image" Target="../media/image45.png"/><Relationship Id="rId4" Type="http://schemas.openxmlformats.org/officeDocument/2006/relationships/image" Target="../media/image44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2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7.wmf"/><Relationship Id="rId18" Type="http://schemas.openxmlformats.org/officeDocument/2006/relationships/image" Target="../media/image59.wmf"/><Relationship Id="rId3" Type="http://schemas.openxmlformats.org/officeDocument/2006/relationships/image" Target="../media/image53.emf"/><Relationship Id="rId21" Type="http://schemas.openxmlformats.org/officeDocument/2006/relationships/image" Target="../media/image21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9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2.wmf"/><Relationship Id="rId3" Type="http://schemas.openxmlformats.org/officeDocument/2006/relationships/image" Target="../media/image53.e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1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7.wmf"/><Relationship Id="rId3" Type="http://schemas.openxmlformats.org/officeDocument/2006/relationships/image" Target="../media/image68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5.wmf"/><Relationship Id="rId14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7.wmf"/><Relationship Id="rId3" Type="http://schemas.openxmlformats.org/officeDocument/2006/relationships/image" Target="../media/image75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wmf"/><Relationship Id="rId4" Type="http://schemas.openxmlformats.org/officeDocument/2006/relationships/audio" Target="../media/audio1.wav"/><Relationship Id="rId9" Type="http://schemas.openxmlformats.org/officeDocument/2006/relationships/image" Target="../media/image2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4.png"/><Relationship Id="rId18" Type="http://schemas.openxmlformats.org/officeDocument/2006/relationships/image" Target="../media/image78.wmf"/><Relationship Id="rId3" Type="http://schemas.openxmlformats.org/officeDocument/2006/relationships/audio" Target="../media/audio4.wav"/><Relationship Id="rId7" Type="http://schemas.openxmlformats.org/officeDocument/2006/relationships/image" Target="../media/image79.pn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1.xml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png"/><Relationship Id="rId11" Type="http://schemas.openxmlformats.org/officeDocument/2006/relationships/image" Target="../media/image77.png"/><Relationship Id="rId5" Type="http://schemas.openxmlformats.org/officeDocument/2006/relationships/audio" Target="../media/audio1.wav"/><Relationship Id="rId15" Type="http://schemas.openxmlformats.org/officeDocument/2006/relationships/image" Target="../media/image86.png"/><Relationship Id="rId10" Type="http://schemas.openxmlformats.org/officeDocument/2006/relationships/image" Target="../media/image82.png"/><Relationship Id="rId19" Type="http://schemas.openxmlformats.org/officeDocument/2006/relationships/image" Target="../media/image21.png"/><Relationship Id="rId4" Type="http://schemas.openxmlformats.org/officeDocument/2006/relationships/audio" Target="../media/audio5.wav"/><Relationship Id="rId9" Type="http://schemas.openxmlformats.org/officeDocument/2006/relationships/image" Target="../media/image81.png"/><Relationship Id="rId1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18" Type="http://schemas.openxmlformats.org/officeDocument/2006/relationships/image" Target="../media/image21.png"/><Relationship Id="rId3" Type="http://schemas.openxmlformats.org/officeDocument/2006/relationships/audio" Target="../media/audio5.wav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png"/><Relationship Id="rId11" Type="http://schemas.openxmlformats.org/officeDocument/2006/relationships/image" Target="../media/image83.png"/><Relationship Id="rId5" Type="http://schemas.openxmlformats.org/officeDocument/2006/relationships/audio" Target="../media/audio1.wav"/><Relationship Id="rId15" Type="http://schemas.openxmlformats.org/officeDocument/2006/relationships/slide" Target="slide11.xml"/><Relationship Id="rId10" Type="http://schemas.openxmlformats.org/officeDocument/2006/relationships/image" Target="../media/image77.png"/><Relationship Id="rId19" Type="http://schemas.openxmlformats.org/officeDocument/2006/relationships/image" Target="../media/image22.png"/><Relationship Id="rId4" Type="http://schemas.openxmlformats.org/officeDocument/2006/relationships/audio" Target="../media/audio4.wav"/><Relationship Id="rId9" Type="http://schemas.openxmlformats.org/officeDocument/2006/relationships/image" Target="../media/image81.png"/><Relationship Id="rId1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48.bin"/><Relationship Id="rId3" Type="http://schemas.openxmlformats.org/officeDocument/2006/relationships/audio" Target="../media/audio4.wav"/><Relationship Id="rId21" Type="http://schemas.openxmlformats.org/officeDocument/2006/relationships/image" Target="../media/image22.png"/><Relationship Id="rId7" Type="http://schemas.openxmlformats.org/officeDocument/2006/relationships/image" Target="../media/image79.png"/><Relationship Id="rId12" Type="http://schemas.openxmlformats.org/officeDocument/2006/relationships/image" Target="../media/image83.png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png"/><Relationship Id="rId11" Type="http://schemas.openxmlformats.org/officeDocument/2006/relationships/image" Target="../media/image77.png"/><Relationship Id="rId5" Type="http://schemas.openxmlformats.org/officeDocument/2006/relationships/audio" Target="../media/audio1.wav"/><Relationship Id="rId15" Type="http://schemas.openxmlformats.org/officeDocument/2006/relationships/slide" Target="slide8.xml"/><Relationship Id="rId10" Type="http://schemas.openxmlformats.org/officeDocument/2006/relationships/image" Target="../media/image82.png"/><Relationship Id="rId19" Type="http://schemas.openxmlformats.org/officeDocument/2006/relationships/image" Target="../media/image88.wmf"/><Relationship Id="rId4" Type="http://schemas.openxmlformats.org/officeDocument/2006/relationships/audio" Target="../media/audio5.wav"/><Relationship Id="rId9" Type="http://schemas.openxmlformats.org/officeDocument/2006/relationships/image" Target="../media/image81.png"/><Relationship Id="rId1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29.xml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42.jpe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2.wmf"/><Relationship Id="rId9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5.xml"/><Relationship Id="rId6" Type="http://schemas.openxmlformats.org/officeDocument/2006/relationships/image" Target="../media/image21.png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5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141" y="1541932"/>
            <a:ext cx="87630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2251363" y="76201"/>
            <a:ext cx="8505836" cy="69028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</a:t>
            </a:r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 TRÀ CÚ</a:t>
            </a:r>
            <a:endParaRPr lang="en-US" sz="4800" b="1" kern="10" dirty="0">
              <a:ln w="3175">
                <a:solidFill>
                  <a:srgbClr val="FF00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967546" y="3465552"/>
            <a:ext cx="4479833" cy="101956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ÌNH HỌC</a:t>
            </a:r>
            <a:endParaRPr lang="en-US" sz="48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6378388" y="3820981"/>
            <a:ext cx="4191000" cy="50767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2514600" y="983500"/>
            <a:ext cx="7772400" cy="71830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700811"/>
            <a:ext cx="10591800" cy="4185761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  <a:endParaRPr lang="en-US" sz="8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3215680" y="5755973"/>
            <a:ext cx="6528725" cy="48134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425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/>
          </p:cNvSpPr>
          <p:nvPr/>
        </p:nvSpPr>
        <p:spPr bwMode="auto">
          <a:xfrm>
            <a:off x="1259579" y="1726809"/>
            <a:ext cx="9650437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6:</a:t>
            </a:r>
          </a:p>
          <a:p>
            <a:pPr algn="ctr">
              <a:defRPr/>
            </a:pPr>
            <a:r>
              <a:rPr lang="en-US" sz="44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TÍNH CHẤT HAI TIẾP TUYẾN CẮT NHAU</a:t>
            </a:r>
          </a:p>
        </p:txBody>
      </p:sp>
      <p:pic>
        <p:nvPicPr>
          <p:cNvPr id="6148" name="Picture 4" descr="Bible2 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14801"/>
            <a:ext cx="3310467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door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7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doo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0"/>
            <a:ext cx="619548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9" descr="bocau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9676">
            <a:off x="9211733" y="7250113"/>
            <a:ext cx="2235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C:\Users\USER\Desktop\vẽ\Khung hinh dep photoshop (14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0326" y="-1747523"/>
            <a:ext cx="15226414" cy="1065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477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7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880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44441" y="856296"/>
            <a:ext cx="8255302" cy="1971301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B, A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(O).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629" y="1600070"/>
            <a:ext cx="3783070" cy="280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68991"/>
              </p:ext>
            </p:extLst>
          </p:nvPr>
        </p:nvGraphicFramePr>
        <p:xfrm>
          <a:off x="3962598" y="3742596"/>
          <a:ext cx="19510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598" y="3742596"/>
                        <a:ext cx="19510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30802"/>
              </p:ext>
            </p:extLst>
          </p:nvPr>
        </p:nvGraphicFramePr>
        <p:xfrm>
          <a:off x="5869185" y="3615157"/>
          <a:ext cx="2476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185" y="3615157"/>
                        <a:ext cx="2476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71507"/>
              </p:ext>
            </p:extLst>
          </p:nvPr>
        </p:nvGraphicFramePr>
        <p:xfrm>
          <a:off x="8328223" y="3621507"/>
          <a:ext cx="24749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223" y="3621507"/>
                        <a:ext cx="24749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757246" y="2827597"/>
            <a:ext cx="7257757" cy="81592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</a:p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391" y="5624194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times up"/>
          <p:cNvGrpSpPr>
            <a:grpSpLocks/>
          </p:cNvGrpSpPr>
          <p:nvPr/>
        </p:nvGrpSpPr>
        <p:grpSpPr bwMode="auto">
          <a:xfrm>
            <a:off x="10492526" y="5011419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3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4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5" name="Picture 3" descr="C:\Users\ADMIN\Desktop\Picture2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953" y="579246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10996741" y="5781357"/>
            <a:ext cx="68262" cy="76200"/>
            <a:chOff x="2455863" y="2411803"/>
            <a:chExt cx="566738" cy="566738"/>
          </a:xfrm>
        </p:grpSpPr>
        <p:sp>
          <p:nvSpPr>
            <p:cNvPr id="1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3" name="Group 20"/>
          <p:cNvGrpSpPr>
            <a:grpSpLocks/>
          </p:cNvGrpSpPr>
          <p:nvPr/>
        </p:nvGrpSpPr>
        <p:grpSpPr bwMode="auto">
          <a:xfrm>
            <a:off x="10998328" y="6332219"/>
            <a:ext cx="68263" cy="77788"/>
            <a:chOff x="2455863" y="2411803"/>
            <a:chExt cx="566738" cy="566738"/>
          </a:xfrm>
        </p:grpSpPr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9" name="Group 26"/>
          <p:cNvGrpSpPr>
            <a:grpSpLocks/>
          </p:cNvGrpSpPr>
          <p:nvPr/>
        </p:nvGrpSpPr>
        <p:grpSpPr bwMode="auto">
          <a:xfrm>
            <a:off x="11220578" y="6073457"/>
            <a:ext cx="68263" cy="76200"/>
            <a:chOff x="2455863" y="2411803"/>
            <a:chExt cx="566738" cy="566738"/>
          </a:xfrm>
        </p:grpSpPr>
        <p:sp>
          <p:nvSpPr>
            <p:cNvPr id="3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5" name="Group 32"/>
          <p:cNvGrpSpPr>
            <a:grpSpLocks/>
          </p:cNvGrpSpPr>
          <p:nvPr/>
        </p:nvGrpSpPr>
        <p:grpSpPr bwMode="auto">
          <a:xfrm>
            <a:off x="10793541" y="6098857"/>
            <a:ext cx="68262" cy="76200"/>
            <a:chOff x="2455863" y="2411803"/>
            <a:chExt cx="566738" cy="566738"/>
          </a:xfrm>
        </p:grpSpPr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41" name="Oval 107"/>
          <p:cNvSpPr>
            <a:spLocks noChangeArrowheads="1"/>
          </p:cNvSpPr>
          <p:nvPr/>
        </p:nvSpPr>
        <p:spPr bwMode="auto">
          <a:xfrm>
            <a:off x="11004678" y="6070282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1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10474" y="709427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070"/>
            <a:ext cx="3783070" cy="2803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90345"/>
              </p:ext>
            </p:extLst>
          </p:nvPr>
        </p:nvGraphicFramePr>
        <p:xfrm>
          <a:off x="7942416" y="951316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416" y="951316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62761"/>
              </p:ext>
            </p:extLst>
          </p:nvPr>
        </p:nvGraphicFramePr>
        <p:xfrm>
          <a:off x="8077200" y="1539181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539181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43001"/>
              </p:ext>
            </p:extLst>
          </p:nvPr>
        </p:nvGraphicFramePr>
        <p:xfrm>
          <a:off x="8004666" y="2334774"/>
          <a:ext cx="24749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8" imgW="838080" imgH="228600" progId="Equation.DSMT4">
                  <p:embed/>
                </p:oleObj>
              </mc:Choice>
              <mc:Fallback>
                <p:oleObj name="Equation" r:id="rId8" imgW="838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666" y="2334774"/>
                        <a:ext cx="24749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08126" y="1452683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4005778" y="2266279"/>
            <a:ext cx="8242496" cy="85207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sz="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2842846" y="4006947"/>
            <a:ext cx="6506307" cy="1718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            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ễ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hấ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	                  </a:t>
            </a:r>
          </a:p>
          <a:p>
            <a:pPr eaLnBrk="1" hangingPunct="1"/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u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	</a:t>
            </a:r>
            <a:b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            	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72002"/>
              </p:ext>
            </p:extLst>
          </p:nvPr>
        </p:nvGraphicFramePr>
        <p:xfrm>
          <a:off x="4380711" y="4620716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10" imgW="622080" imgH="177480" progId="Equation.DSMT4">
                  <p:embed/>
                </p:oleObj>
              </mc:Choice>
              <mc:Fallback>
                <p:oleObj name="Equation" r:id="rId10" imgW="622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711" y="4620716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35628"/>
              </p:ext>
            </p:extLst>
          </p:nvPr>
        </p:nvGraphicFramePr>
        <p:xfrm>
          <a:off x="4318696" y="5068391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96" y="5068391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53480"/>
              </p:ext>
            </p:extLst>
          </p:nvPr>
        </p:nvGraphicFramePr>
        <p:xfrm>
          <a:off x="4245671" y="5708644"/>
          <a:ext cx="24749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14" imgW="838200" imgH="228600" progId="Equation.DSMT4">
                  <p:embed/>
                </p:oleObj>
              </mc:Choice>
              <mc:Fallback>
                <p:oleObj name="Equation" r:id="rId14" imgW="8382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71" y="5708644"/>
                        <a:ext cx="24749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6161636" y="4495533"/>
            <a:ext cx="5978769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ề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iế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C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6697119" y="5208745"/>
            <a:ext cx="5372961" cy="5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AO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6631323" y="5836890"/>
            <a:ext cx="5438757" cy="46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O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04508"/>
              </p:ext>
            </p:extLst>
          </p:nvPr>
        </p:nvGraphicFramePr>
        <p:xfrm>
          <a:off x="6228676" y="4123769"/>
          <a:ext cx="296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15" imgW="1002960" imgH="177480" progId="Equation.DSMT4">
                  <p:embed/>
                </p:oleObj>
              </mc:Choice>
              <mc:Fallback>
                <p:oleObj name="Equation" r:id="rId15" imgW="10029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676" y="4123769"/>
                        <a:ext cx="296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54408"/>
              </p:ext>
            </p:extLst>
          </p:nvPr>
        </p:nvGraphicFramePr>
        <p:xfrm>
          <a:off x="10838047" y="5079071"/>
          <a:ext cx="1050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047" y="5079071"/>
                        <a:ext cx="1050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69231"/>
              </p:ext>
            </p:extLst>
          </p:nvPr>
        </p:nvGraphicFramePr>
        <p:xfrm>
          <a:off x="10775731" y="5709360"/>
          <a:ext cx="10874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731" y="5709360"/>
                        <a:ext cx="10874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20" y="5573850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times up"/>
          <p:cNvGrpSpPr>
            <a:grpSpLocks/>
          </p:cNvGrpSpPr>
          <p:nvPr/>
        </p:nvGrpSpPr>
        <p:grpSpPr bwMode="auto">
          <a:xfrm>
            <a:off x="293755" y="4961075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25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26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82" y="5742125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14"/>
          <p:cNvGrpSpPr>
            <a:grpSpLocks/>
          </p:cNvGrpSpPr>
          <p:nvPr/>
        </p:nvGrpSpPr>
        <p:grpSpPr bwMode="auto">
          <a:xfrm>
            <a:off x="797970" y="5731013"/>
            <a:ext cx="68262" cy="76200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799557" y="6281875"/>
            <a:ext cx="68263" cy="77788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0" name="Group 26"/>
          <p:cNvGrpSpPr>
            <a:grpSpLocks/>
          </p:cNvGrpSpPr>
          <p:nvPr/>
        </p:nvGrpSpPr>
        <p:grpSpPr bwMode="auto">
          <a:xfrm>
            <a:off x="1021807" y="6023113"/>
            <a:ext cx="68263" cy="76200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6" name="Group 32"/>
          <p:cNvGrpSpPr>
            <a:grpSpLocks/>
          </p:cNvGrpSpPr>
          <p:nvPr/>
        </p:nvGrpSpPr>
        <p:grpSpPr bwMode="auto">
          <a:xfrm>
            <a:off x="594770" y="6048513"/>
            <a:ext cx="68262" cy="76200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805907" y="6019938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  <p:sp>
        <p:nvSpPr>
          <p:cNvPr id="53" name="Rectangle 33"/>
          <p:cNvSpPr>
            <a:spLocks noChangeArrowheads="1"/>
          </p:cNvSpPr>
          <p:nvPr/>
        </p:nvSpPr>
        <p:spPr bwMode="auto">
          <a:xfrm>
            <a:off x="3783070" y="3118354"/>
            <a:ext cx="6506307" cy="100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ã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ứ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minh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	                 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48705"/>
              </p:ext>
            </p:extLst>
          </p:nvPr>
        </p:nvGraphicFramePr>
        <p:xfrm>
          <a:off x="7972007" y="3141816"/>
          <a:ext cx="296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23" imgW="1002960" imgH="177480" progId="Equation.DSMT4">
                  <p:embed/>
                </p:oleObj>
              </mc:Choice>
              <mc:Fallback>
                <p:oleObj name="Equation" r:id="rId23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007" y="3141816"/>
                        <a:ext cx="296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5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7" grpId="0"/>
      <p:bldP spid="18" grpId="0"/>
      <p:bldP spid="19" grpId="0"/>
      <p:bldP spid="53" grpId="0"/>
      <p:bldP spid="5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48"/>
          <p:cNvSpPr>
            <a:spLocks noChangeArrowheads="1"/>
          </p:cNvSpPr>
          <p:nvPr/>
        </p:nvSpPr>
        <p:spPr bwMode="auto">
          <a:xfrm>
            <a:off x="7208192" y="1765779"/>
            <a:ext cx="2329708" cy="212248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49"/>
          <p:cNvSpPr>
            <a:spLocks noChangeShapeType="1"/>
          </p:cNvSpPr>
          <p:nvPr/>
        </p:nvSpPr>
        <p:spPr bwMode="auto">
          <a:xfrm>
            <a:off x="7952407" y="1824517"/>
            <a:ext cx="589027" cy="1002506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50"/>
          <p:cNvSpPr>
            <a:spLocks noChangeShapeType="1"/>
          </p:cNvSpPr>
          <p:nvPr/>
        </p:nvSpPr>
        <p:spPr bwMode="auto">
          <a:xfrm flipH="1">
            <a:off x="7965107" y="2815117"/>
            <a:ext cx="569383" cy="10033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51"/>
          <p:cNvSpPr>
            <a:spLocks noChangeShapeType="1"/>
          </p:cNvSpPr>
          <p:nvPr/>
        </p:nvSpPr>
        <p:spPr bwMode="auto">
          <a:xfrm>
            <a:off x="7871973" y="3645379"/>
            <a:ext cx="160867" cy="50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52"/>
          <p:cNvSpPr>
            <a:spLocks noChangeShapeType="1"/>
          </p:cNvSpPr>
          <p:nvPr/>
        </p:nvSpPr>
        <p:spPr bwMode="auto">
          <a:xfrm flipH="1">
            <a:off x="7804240" y="3645379"/>
            <a:ext cx="67733" cy="1222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 flipH="1">
            <a:off x="4941433" y="1818167"/>
            <a:ext cx="3044836" cy="10080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Line 54"/>
          <p:cNvSpPr>
            <a:spLocks noChangeShapeType="1"/>
          </p:cNvSpPr>
          <p:nvPr/>
        </p:nvSpPr>
        <p:spPr bwMode="auto">
          <a:xfrm>
            <a:off x="4936157" y="2827023"/>
            <a:ext cx="3062817" cy="1010444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55"/>
          <p:cNvSpPr>
            <a:spLocks noChangeShapeType="1"/>
          </p:cNvSpPr>
          <p:nvPr/>
        </p:nvSpPr>
        <p:spPr bwMode="auto">
          <a:xfrm flipH="1">
            <a:off x="4941433" y="2826229"/>
            <a:ext cx="3600000" cy="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4637265" y="2645453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Line 59"/>
          <p:cNvSpPr>
            <a:spLocks noChangeShapeType="1"/>
          </p:cNvSpPr>
          <p:nvPr/>
        </p:nvSpPr>
        <p:spPr bwMode="auto">
          <a:xfrm>
            <a:off x="7804240" y="1884842"/>
            <a:ext cx="67733" cy="1127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ine 60"/>
          <p:cNvSpPr>
            <a:spLocks noChangeShapeType="1"/>
          </p:cNvSpPr>
          <p:nvPr/>
        </p:nvSpPr>
        <p:spPr bwMode="auto">
          <a:xfrm flipH="1">
            <a:off x="7871971" y="1941198"/>
            <a:ext cx="160868" cy="56356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Oval 65"/>
          <p:cNvSpPr>
            <a:spLocks noChangeArrowheads="1"/>
          </p:cNvSpPr>
          <p:nvPr/>
        </p:nvSpPr>
        <p:spPr bwMode="auto">
          <a:xfrm>
            <a:off x="7939707" y="3797779"/>
            <a:ext cx="67733" cy="508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67"/>
          <p:cNvSpPr>
            <a:spLocks noChangeArrowheads="1"/>
          </p:cNvSpPr>
          <p:nvPr/>
        </p:nvSpPr>
        <p:spPr bwMode="auto">
          <a:xfrm>
            <a:off x="7924889" y="1805467"/>
            <a:ext cx="69851" cy="492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l"/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68"/>
          <p:cNvSpPr>
            <a:spLocks noChangeArrowheads="1"/>
          </p:cNvSpPr>
          <p:nvPr/>
        </p:nvSpPr>
        <p:spPr bwMode="auto">
          <a:xfrm>
            <a:off x="7857060" y="150245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9"/>
          <p:cNvSpPr>
            <a:spLocks noChangeArrowheads="1"/>
          </p:cNvSpPr>
          <p:nvPr/>
        </p:nvSpPr>
        <p:spPr bwMode="auto">
          <a:xfrm>
            <a:off x="8591640" y="2648430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66"/>
          <p:cNvSpPr>
            <a:spLocks noChangeArrowheads="1"/>
          </p:cNvSpPr>
          <p:nvPr/>
        </p:nvSpPr>
        <p:spPr bwMode="auto">
          <a:xfrm>
            <a:off x="7816940" y="3833961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Arc 36"/>
          <p:cNvSpPr/>
          <p:nvPr/>
        </p:nvSpPr>
        <p:spPr>
          <a:xfrm rot="5400000">
            <a:off x="4864429" y="2549409"/>
            <a:ext cx="414147" cy="551973"/>
          </a:xfrm>
          <a:prstGeom prst="arc">
            <a:avLst>
              <a:gd name="adj1" fmla="val 14400574"/>
              <a:gd name="adj2" fmla="val 18016762"/>
            </a:avLst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c 37"/>
          <p:cNvSpPr/>
          <p:nvPr/>
        </p:nvSpPr>
        <p:spPr>
          <a:xfrm rot="16200000">
            <a:off x="8505404" y="2396225"/>
            <a:ext cx="463217" cy="856776"/>
          </a:xfrm>
          <a:prstGeom prst="arc">
            <a:avLst>
              <a:gd name="adj1" fmla="val 14400574"/>
              <a:gd name="adj2" fmla="val 18016762"/>
            </a:avLst>
          </a:prstGeom>
          <a:ln w="34925" cmpd="dbl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 rot="20953231">
            <a:off x="237090" y="1239126"/>
            <a:ext cx="5574148" cy="1319736"/>
          </a:xfrm>
          <a:prstGeom prst="wedgeRectCallout">
            <a:avLst>
              <a:gd name="adj1" fmla="val 35820"/>
              <a:gd name="adj2" fmla="val 98294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A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uy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 rot="21414077">
            <a:off x="5653641" y="4577399"/>
            <a:ext cx="6273542" cy="1952962"/>
          </a:xfrm>
          <a:prstGeom prst="wedgeEllipseCallout">
            <a:avLst>
              <a:gd name="adj1" fmla="val -2650"/>
              <a:gd name="adj2" fmla="val -138808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5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0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88136" y="601262"/>
            <a:ext cx="7184862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của hai tiếp tuyến cắt nhau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27" y="4441742"/>
            <a:ext cx="3360468" cy="2489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13108" y="1147360"/>
            <a:ext cx="3249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GK/114 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288127" y="1560749"/>
            <a:ext cx="11599074" cy="304698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9286" y="4607738"/>
            <a:ext cx="7216726" cy="206034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   		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22115" y="5169865"/>
            <a:ext cx="2387914" cy="1456020"/>
            <a:chOff x="5511095" y="5071389"/>
            <a:chExt cx="2474913" cy="16764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902465"/>
                </p:ext>
              </p:extLst>
            </p:nvPr>
          </p:nvGraphicFramePr>
          <p:xfrm>
            <a:off x="5647620" y="5071389"/>
            <a:ext cx="18383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0" y="5071389"/>
                          <a:ext cx="183832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76198"/>
                </p:ext>
              </p:extLst>
            </p:nvPr>
          </p:nvGraphicFramePr>
          <p:xfrm>
            <a:off x="5584120" y="5519064"/>
            <a:ext cx="236378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6" imgW="800100" imgH="228600" progId="Equation.DSMT4">
                    <p:embed/>
                  </p:oleObj>
                </mc:Choice>
                <mc:Fallback>
                  <p:oleObj name="Equation" r:id="rId6" imgW="80010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120" y="5519064"/>
                          <a:ext cx="2363788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022209"/>
                </p:ext>
              </p:extLst>
            </p:nvPr>
          </p:nvGraphicFramePr>
          <p:xfrm>
            <a:off x="5511095" y="6088976"/>
            <a:ext cx="247491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Equation" r:id="rId8" imgW="838200" imgH="228600" progId="Equation.DSMT4">
                    <p:embed/>
                  </p:oleObj>
                </mc:Choice>
                <mc:Fallback>
                  <p:oleObj name="Equation" r:id="rId8" imgW="83820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95" y="6088976"/>
                          <a:ext cx="247491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15984"/>
              </p:ext>
            </p:extLst>
          </p:nvPr>
        </p:nvGraphicFramePr>
        <p:xfrm>
          <a:off x="5857875" y="4616231"/>
          <a:ext cx="1430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616231"/>
                        <a:ext cx="1430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1704"/>
              </p:ext>
            </p:extLst>
          </p:nvPr>
        </p:nvGraphicFramePr>
        <p:xfrm>
          <a:off x="9833700" y="4608513"/>
          <a:ext cx="73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700" y="4608513"/>
                        <a:ext cx="731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5613009" y="4607738"/>
            <a:ext cx="14068" cy="20603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39286" y="5092505"/>
            <a:ext cx="5922499" cy="1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536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225115" y="849821"/>
            <a:ext cx="739957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C, AC, AB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.</a:t>
            </a:r>
          </a:p>
        </p:txBody>
      </p:sp>
      <p:pic>
        <p:nvPicPr>
          <p:cNvPr id="1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7793502" y="1146574"/>
            <a:ext cx="4398498" cy="26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61981" y="3300396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67320" y="3696931"/>
            <a:ext cx="11662084" cy="604917"/>
            <a:chOff x="225116" y="4315923"/>
            <a:chExt cx="11662084" cy="604917"/>
          </a:xfrm>
        </p:grpSpPr>
        <p:sp>
          <p:nvSpPr>
            <p:cNvPr id="54" name="TextBox 53"/>
            <p:cNvSpPr txBox="1">
              <a:spLocks noChangeArrowheads="1"/>
            </p:cNvSpPr>
            <p:nvPr/>
          </p:nvSpPr>
          <p:spPr bwMode="auto">
            <a:xfrm>
              <a:off x="225116" y="4397620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I thuộc tia phân giác của góc 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451593"/>
                </p:ext>
              </p:extLst>
            </p:nvPr>
          </p:nvGraphicFramePr>
          <p:xfrm>
            <a:off x="5278520" y="4315923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" name="Equation" r:id="rId4" imgW="355320" imgH="228600" progId="Equation.DSMT4">
                    <p:embed/>
                  </p:oleObj>
                </mc:Choice>
                <mc:Fallback>
                  <p:oleObj name="Equation" r:id="rId4" imgW="355320" imgH="22860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520" y="4315923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74970"/>
                </p:ext>
              </p:extLst>
            </p:nvPr>
          </p:nvGraphicFramePr>
          <p:xfrm>
            <a:off x="6744461" y="4442315"/>
            <a:ext cx="1290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" name="Equation" r:id="rId6" imgW="520560" imgH="164880" progId="Equation.DSMT4">
                    <p:embed/>
                  </p:oleObj>
                </mc:Choice>
                <mc:Fallback>
                  <p:oleObj name="Equation" r:id="rId6" imgW="520560" imgH="164880" progId="Equation.DSMT4">
                    <p:embed/>
                    <p:pic>
                      <p:nvPicPr>
                        <p:cNvPr id="5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4461" y="4442315"/>
                          <a:ext cx="12906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279040" y="4285439"/>
            <a:ext cx="11662084" cy="604917"/>
            <a:chOff x="250904" y="4693411"/>
            <a:chExt cx="11662084" cy="604917"/>
          </a:xfrm>
        </p:grpSpPr>
        <p:sp>
          <p:nvSpPr>
            <p:cNvPr id="60" name="TextBox 59"/>
            <p:cNvSpPr txBox="1">
              <a:spLocks noChangeArrowheads="1"/>
            </p:cNvSpPr>
            <p:nvPr/>
          </p:nvSpPr>
          <p:spPr bwMode="auto">
            <a:xfrm>
              <a:off x="250904" y="4775108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I thuộc tia phân giác của góc 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347756"/>
                </p:ext>
              </p:extLst>
            </p:nvPr>
          </p:nvGraphicFramePr>
          <p:xfrm>
            <a:off x="5304308" y="4693411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8" imgW="355320" imgH="228600" progId="Equation.DSMT4">
                    <p:embed/>
                  </p:oleObj>
                </mc:Choice>
                <mc:Fallback>
                  <p:oleObj name="Equation" r:id="rId8" imgW="355320" imgH="22860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4308" y="4693411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477094"/>
                </p:ext>
              </p:extLst>
            </p:nvPr>
          </p:nvGraphicFramePr>
          <p:xfrm>
            <a:off x="6754813" y="4819650"/>
            <a:ext cx="13223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" name="Equation" r:id="rId10" imgW="533160" imgH="164880" progId="Equation.DSMT4">
                    <p:embed/>
                  </p:oleObj>
                </mc:Choice>
                <mc:Fallback>
                  <p:oleObj name="Equation" r:id="rId10" imgW="533160" imgH="164880" progId="Equation.DSMT4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813" y="4819650"/>
                          <a:ext cx="132238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290760" y="4829032"/>
            <a:ext cx="11662084" cy="523220"/>
            <a:chOff x="248556" y="5237004"/>
            <a:chExt cx="11662084" cy="523220"/>
          </a:xfrm>
        </p:grpSpPr>
        <p:sp>
          <p:nvSpPr>
            <p:cNvPr id="63" name="TextBox 62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Do đó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1385850"/>
                </p:ext>
              </p:extLst>
            </p:nvPr>
          </p:nvGraphicFramePr>
          <p:xfrm>
            <a:off x="1365960" y="5295900"/>
            <a:ext cx="2078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" name="Equation" r:id="rId12" imgW="838080" imgH="164880" progId="Equation.DSMT4">
                    <p:embed/>
                  </p:oleObj>
                </mc:Choice>
                <mc:Fallback>
                  <p:oleObj name="Equation" r:id="rId12" imgW="838080" imgH="1648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960" y="5295900"/>
                          <a:ext cx="2078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06352" y="5265140"/>
            <a:ext cx="9542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Vậy ba điểm D, E, F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48576" y="5721009"/>
            <a:ext cx="92752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a nói: 	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		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2639" y="2312512"/>
            <a:ext cx="4000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3" name="Picture 7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7490" y="2368784"/>
            <a:ext cx="276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4" name="Picture 7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539" y="3085584"/>
            <a:ext cx="4191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149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7" grpId="0"/>
      <p:bldP spid="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nội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138709"/>
            <a:ext cx="11939740" cy="25545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Khái niệm: Đường tròn tiếp xúc với ba cạnh của tam giác là đường tròn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tiếp</a:t>
            </a:r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giác,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Tâm của đường tròn nội tiếp tam giác là giao củ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13924" y="3612329"/>
            <a:ext cx="11939740" cy="584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Cách vẽ:</a:t>
            </a:r>
            <a:endParaRPr lang="en-US" sz="32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73"/>
          <p:cNvSpPr>
            <a:spLocks noChangeArrowheads="1"/>
          </p:cNvSpPr>
          <p:nvPr/>
        </p:nvSpPr>
        <p:spPr bwMode="auto">
          <a:xfrm rot="2537898">
            <a:off x="7644225" y="4837393"/>
            <a:ext cx="196849" cy="1571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1" name="Rectangle 74"/>
          <p:cNvSpPr>
            <a:spLocks noChangeArrowheads="1"/>
          </p:cNvSpPr>
          <p:nvPr/>
        </p:nvSpPr>
        <p:spPr bwMode="auto">
          <a:xfrm rot="686657">
            <a:off x="5572007" y="5324755"/>
            <a:ext cx="196851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2" name="Rectangle 75"/>
          <p:cNvSpPr>
            <a:spLocks noChangeArrowheads="1"/>
          </p:cNvSpPr>
          <p:nvPr/>
        </p:nvSpPr>
        <p:spPr bwMode="auto">
          <a:xfrm>
            <a:off x="6835658" y="6340755"/>
            <a:ext cx="194733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6835657" y="5535893"/>
            <a:ext cx="0" cy="9429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7"/>
          <p:cNvSpPr>
            <a:spLocks noChangeShapeType="1"/>
          </p:cNvSpPr>
          <p:nvPr/>
        </p:nvSpPr>
        <p:spPr bwMode="auto">
          <a:xfrm flipV="1">
            <a:off x="6835658" y="4827868"/>
            <a:ext cx="882649" cy="70802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78"/>
          <p:cNvSpPr>
            <a:spLocks noChangeShapeType="1"/>
          </p:cNvSpPr>
          <p:nvPr/>
        </p:nvSpPr>
        <p:spPr bwMode="auto">
          <a:xfrm flipH="1" flipV="1">
            <a:off x="5559307" y="5299356"/>
            <a:ext cx="1276351" cy="23653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21458" y="4434168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4871391" y="498503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8" name="Text Box 81"/>
          <p:cNvSpPr txBox="1">
            <a:spLocks noChangeArrowheads="1"/>
          </p:cNvSpPr>
          <p:nvPr/>
        </p:nvSpPr>
        <p:spPr bwMode="auto">
          <a:xfrm>
            <a:off x="6441958" y="647728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59" name="Group 82"/>
          <p:cNvGrpSpPr>
            <a:grpSpLocks/>
          </p:cNvGrpSpPr>
          <p:nvPr/>
        </p:nvGrpSpPr>
        <p:grpSpPr bwMode="auto">
          <a:xfrm>
            <a:off x="4738040" y="3262593"/>
            <a:ext cx="5994400" cy="3673475"/>
            <a:chOff x="3072" y="-48"/>
            <a:chExt cx="2832" cy="2314"/>
          </a:xfrm>
        </p:grpSpPr>
        <p:sp>
          <p:nvSpPr>
            <p:cNvPr id="60" name="AutoShape 83"/>
            <p:cNvSpPr>
              <a:spLocks noChangeArrowheads="1"/>
            </p:cNvSpPr>
            <p:nvPr/>
          </p:nvSpPr>
          <p:spPr bwMode="auto">
            <a:xfrm>
              <a:off x="3312" y="204"/>
              <a:ext cx="2385" cy="1788"/>
            </a:xfrm>
            <a:prstGeom prst="triangle">
              <a:avLst>
                <a:gd name="adj" fmla="val 15935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61" name="Text Box 84"/>
            <p:cNvSpPr txBox="1">
              <a:spLocks noChangeArrowheads="1"/>
            </p:cNvSpPr>
            <p:nvPr/>
          </p:nvSpPr>
          <p:spPr bwMode="auto">
            <a:xfrm>
              <a:off x="3408" y="-4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2" name="Text Box 85"/>
            <p:cNvSpPr txBox="1">
              <a:spLocks noChangeArrowheads="1"/>
            </p:cNvSpPr>
            <p:nvPr/>
          </p:nvSpPr>
          <p:spPr bwMode="auto">
            <a:xfrm>
              <a:off x="3072" y="196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3" name="Text Box 86"/>
            <p:cNvSpPr txBox="1">
              <a:spLocks noChangeArrowheads="1"/>
            </p:cNvSpPr>
            <p:nvPr/>
          </p:nvSpPr>
          <p:spPr bwMode="auto">
            <a:xfrm>
              <a:off x="5424" y="20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6541440" y="551049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3300"/>
                </a:solidFill>
                <a:latin typeface="Times New Roman" pitchFamily="18" charset="0"/>
              </a:rPr>
              <a:t>I</a:t>
            </a: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5982640" y="3676930"/>
            <a:ext cx="889000" cy="1828800"/>
            <a:chOff x="3660" y="213"/>
            <a:chExt cx="420" cy="1152"/>
          </a:xfrm>
        </p:grpSpPr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3696" y="213"/>
              <a:ext cx="384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7" name="Group 90"/>
            <p:cNvGrpSpPr>
              <a:grpSpLocks/>
            </p:cNvGrpSpPr>
            <p:nvPr/>
          </p:nvGrpSpPr>
          <p:grpSpPr bwMode="auto">
            <a:xfrm>
              <a:off x="3660" y="348"/>
              <a:ext cx="180" cy="120"/>
              <a:chOff x="3660" y="348"/>
              <a:chExt cx="180" cy="120"/>
            </a:xfrm>
          </p:grpSpPr>
          <p:sp>
            <p:nvSpPr>
              <p:cNvPr id="68" name="Arc 91"/>
              <p:cNvSpPr>
                <a:spLocks/>
              </p:cNvSpPr>
              <p:nvPr/>
            </p:nvSpPr>
            <p:spPr bwMode="auto">
              <a:xfrm rot="-952809" flipH="1" flipV="1">
                <a:off x="3660" y="420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Arc 92"/>
              <p:cNvSpPr>
                <a:spLocks/>
              </p:cNvSpPr>
              <p:nvPr/>
            </p:nvSpPr>
            <p:spPr bwMode="auto">
              <a:xfrm rot="-4716515" flipH="1" flipV="1">
                <a:off x="3768" y="372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0" name="Group 93"/>
          <p:cNvGrpSpPr>
            <a:grpSpLocks/>
          </p:cNvGrpSpPr>
          <p:nvPr/>
        </p:nvGrpSpPr>
        <p:grpSpPr bwMode="auto">
          <a:xfrm>
            <a:off x="5265091" y="5548593"/>
            <a:ext cx="1606549" cy="950913"/>
            <a:chOff x="3321" y="1362"/>
            <a:chExt cx="768" cy="629"/>
          </a:xfrm>
        </p:grpSpPr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V="1">
              <a:off x="3321" y="1362"/>
              <a:ext cx="768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" name="Group 95"/>
            <p:cNvGrpSpPr>
              <a:grpSpLocks/>
            </p:cNvGrpSpPr>
            <p:nvPr/>
          </p:nvGrpSpPr>
          <p:grpSpPr bwMode="auto">
            <a:xfrm>
              <a:off x="3345" y="1849"/>
              <a:ext cx="105" cy="142"/>
              <a:chOff x="3345" y="1849"/>
              <a:chExt cx="105" cy="142"/>
            </a:xfrm>
          </p:grpSpPr>
          <p:sp>
            <p:nvSpPr>
              <p:cNvPr id="73" name="Arc 96"/>
              <p:cNvSpPr>
                <a:spLocks/>
              </p:cNvSpPr>
              <p:nvPr/>
            </p:nvSpPr>
            <p:spPr bwMode="auto">
              <a:xfrm>
                <a:off x="3345" y="187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Arc 97"/>
              <p:cNvSpPr>
                <a:spLocks/>
              </p:cNvSpPr>
              <p:nvPr/>
            </p:nvSpPr>
            <p:spPr bwMode="auto">
              <a:xfrm rot="1857826">
                <a:off x="3384" y="193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rc 98"/>
              <p:cNvSpPr>
                <a:spLocks/>
              </p:cNvSpPr>
              <p:nvPr/>
            </p:nvSpPr>
            <p:spPr bwMode="auto">
              <a:xfrm rot="-1400432">
                <a:off x="3354" y="1849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Arc 99"/>
              <p:cNvSpPr>
                <a:spLocks/>
              </p:cNvSpPr>
              <p:nvPr/>
            </p:nvSpPr>
            <p:spPr bwMode="auto">
              <a:xfrm rot="1042809">
                <a:off x="3402" y="1917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7" name="Group 100"/>
          <p:cNvGrpSpPr>
            <a:grpSpLocks/>
          </p:cNvGrpSpPr>
          <p:nvPr/>
        </p:nvGrpSpPr>
        <p:grpSpPr bwMode="auto">
          <a:xfrm>
            <a:off x="6871640" y="5472393"/>
            <a:ext cx="3352800" cy="1065213"/>
            <a:chOff x="4119" y="1363"/>
            <a:chExt cx="1545" cy="652"/>
          </a:xfrm>
        </p:grpSpPr>
        <p:sp>
          <p:nvSpPr>
            <p:cNvPr id="78" name="Line 101"/>
            <p:cNvSpPr>
              <a:spLocks noChangeShapeType="1"/>
            </p:cNvSpPr>
            <p:nvPr/>
          </p:nvSpPr>
          <p:spPr bwMode="auto">
            <a:xfrm rot="-144689">
              <a:off x="4119" y="1363"/>
              <a:ext cx="1545" cy="6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" name="Group 102"/>
            <p:cNvGrpSpPr>
              <a:grpSpLocks/>
            </p:cNvGrpSpPr>
            <p:nvPr/>
          </p:nvGrpSpPr>
          <p:grpSpPr bwMode="auto">
            <a:xfrm>
              <a:off x="5394" y="1818"/>
              <a:ext cx="135" cy="178"/>
              <a:chOff x="5394" y="1818"/>
              <a:chExt cx="135" cy="178"/>
            </a:xfrm>
          </p:grpSpPr>
          <p:sp>
            <p:nvSpPr>
              <p:cNvPr id="80" name="Arc 103"/>
              <p:cNvSpPr>
                <a:spLocks/>
              </p:cNvSpPr>
              <p:nvPr/>
            </p:nvSpPr>
            <p:spPr bwMode="auto">
              <a:xfrm rot="1556537" flipH="1" flipV="1">
                <a:off x="5428" y="1912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Arc 104"/>
              <p:cNvSpPr>
                <a:spLocks/>
              </p:cNvSpPr>
              <p:nvPr/>
            </p:nvSpPr>
            <p:spPr bwMode="auto">
              <a:xfrm rot="2818788" flipH="1" flipV="1">
                <a:off x="5439" y="1830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05"/>
              <p:cNvSpPr>
                <a:spLocks noChangeShapeType="1"/>
              </p:cNvSpPr>
              <p:nvPr/>
            </p:nvSpPr>
            <p:spPr bwMode="auto">
              <a:xfrm>
                <a:off x="5394" y="1932"/>
                <a:ext cx="84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06"/>
              <p:cNvSpPr>
                <a:spLocks noChangeShapeType="1"/>
              </p:cNvSpPr>
              <p:nvPr/>
            </p:nvSpPr>
            <p:spPr bwMode="auto">
              <a:xfrm>
                <a:off x="5433" y="1818"/>
                <a:ext cx="48" cy="4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4" name="AutoShape 107"/>
          <p:cNvSpPr>
            <a:spLocks noChangeArrowheads="1"/>
          </p:cNvSpPr>
          <p:nvPr/>
        </p:nvSpPr>
        <p:spPr bwMode="auto">
          <a:xfrm>
            <a:off x="6820840" y="5491442"/>
            <a:ext cx="101600" cy="762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grpSp>
        <p:nvGrpSpPr>
          <p:cNvPr id="85" name="Group 108"/>
          <p:cNvGrpSpPr>
            <a:grpSpLocks/>
          </p:cNvGrpSpPr>
          <p:nvPr/>
        </p:nvGrpSpPr>
        <p:grpSpPr bwMode="auto">
          <a:xfrm>
            <a:off x="6109640" y="5053292"/>
            <a:ext cx="1346200" cy="1028700"/>
            <a:chOff x="3720" y="1080"/>
            <a:chExt cx="636" cy="648"/>
          </a:xfrm>
        </p:grpSpPr>
        <p:sp>
          <p:nvSpPr>
            <p:cNvPr id="86" name="Line 109"/>
            <p:cNvSpPr>
              <a:spLocks noChangeShapeType="1"/>
            </p:cNvSpPr>
            <p:nvPr/>
          </p:nvSpPr>
          <p:spPr bwMode="auto">
            <a:xfrm>
              <a:off x="3720" y="121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10"/>
            <p:cNvSpPr>
              <a:spLocks noChangeShapeType="1"/>
            </p:cNvSpPr>
            <p:nvPr/>
          </p:nvSpPr>
          <p:spPr bwMode="auto">
            <a:xfrm>
              <a:off x="4260" y="1080"/>
              <a:ext cx="9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11"/>
            <p:cNvSpPr>
              <a:spLocks noChangeShapeType="1"/>
            </p:cNvSpPr>
            <p:nvPr/>
          </p:nvSpPr>
          <p:spPr bwMode="auto">
            <a:xfrm>
              <a:off x="3984" y="1728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Oval 88"/>
          <p:cNvSpPr>
            <a:spLocks noChangeArrowheads="1"/>
          </p:cNvSpPr>
          <p:nvPr/>
        </p:nvSpPr>
        <p:spPr bwMode="auto">
          <a:xfrm>
            <a:off x="5563540" y="4534180"/>
            <a:ext cx="2586567" cy="1962150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2800" b="0">
              <a:solidFill>
                <a:schemeClr val="dk1"/>
              </a:solidFill>
              <a:latin typeface="+mn-lt"/>
            </a:endParaRPr>
          </a:p>
        </p:txBody>
      </p:sp>
      <p:pic>
        <p:nvPicPr>
          <p:cNvPr id="90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840" y="4240492"/>
            <a:ext cx="3979333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17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92" dur="615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93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94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95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96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/>
      <p:bldP spid="64" grpId="0" autoUpdateAnimBg="0"/>
      <p:bldP spid="84" grpId="0" animBg="1"/>
      <p:bldP spid="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5"/>
          <p:cNvSpPr>
            <a:spLocks noChangeArrowheads="1"/>
          </p:cNvSpPr>
          <p:nvPr/>
        </p:nvSpPr>
        <p:spPr bwMode="auto">
          <a:xfrm>
            <a:off x="269636" y="749272"/>
            <a:ext cx="68274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Cho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ABC, K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C; D, E, F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he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hứ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ự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vuô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kẻ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từ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K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ế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BC, AC, AB.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Chứ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mi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b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D, E, F </a:t>
            </a:r>
            <a:r>
              <a:rPr lang="en-US" sz="2800" b="1" dirty="0" err="1">
                <a:latin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</a:rPr>
              <a:t> K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624686" y="750640"/>
            <a:ext cx="4569728" cy="3429118"/>
            <a:chOff x="7624686" y="750640"/>
            <a:chExt cx="4569728" cy="3429118"/>
          </a:xfrm>
        </p:grpSpPr>
        <p:pic>
          <p:nvPicPr>
            <p:cNvPr id="20" name="Picture 6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3" t="24770" r="18956" b="9027"/>
            <a:stretch>
              <a:fillRect/>
            </a:stretch>
          </p:blipFill>
          <p:spPr bwMode="auto">
            <a:xfrm>
              <a:off x="7630613" y="750640"/>
              <a:ext cx="3510999" cy="34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7624686" y="3620132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111202" y="3477104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61981" y="3469212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5116" y="4060825"/>
            <a:ext cx="11662084" cy="634927"/>
            <a:chOff x="225116" y="4285913"/>
            <a:chExt cx="11662084" cy="634927"/>
          </a:xfrm>
        </p:grpSpPr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225116" y="4397620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K thuộc tia phân giác của góc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671086"/>
                </p:ext>
              </p:extLst>
            </p:nvPr>
          </p:nvGraphicFramePr>
          <p:xfrm>
            <a:off x="5470525" y="4285913"/>
            <a:ext cx="722313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Equation" r:id="rId4" imgW="291960" imgH="253800" progId="Equation.DSMT4">
                    <p:embed/>
                  </p:oleObj>
                </mc:Choice>
                <mc:Fallback>
                  <p:oleObj name="Equation" r:id="rId4" imgW="291960" imgH="2538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4285913"/>
                          <a:ext cx="722313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28083"/>
                </p:ext>
              </p:extLst>
            </p:nvPr>
          </p:nvGraphicFramePr>
          <p:xfrm>
            <a:off x="6772597" y="4442315"/>
            <a:ext cx="1290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6" name="Equation" r:id="rId6" imgW="520560" imgH="164880" progId="Equation.DSMT4">
                    <p:embed/>
                  </p:oleObj>
                </mc:Choice>
                <mc:Fallback>
                  <p:oleObj name="Equation" r:id="rId6" imgW="520560" imgH="1648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597" y="4442315"/>
                          <a:ext cx="12906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50904" y="4510088"/>
            <a:ext cx="11662084" cy="605356"/>
            <a:chOff x="250904" y="4692972"/>
            <a:chExt cx="11662084" cy="605356"/>
          </a:xfrm>
        </p:grpSpPr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250904" y="4775108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 K thuộc tia phân giác của góc        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832395"/>
                </p:ext>
              </p:extLst>
            </p:nvPr>
          </p:nvGraphicFramePr>
          <p:xfrm>
            <a:off x="5460612" y="4692972"/>
            <a:ext cx="8191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7" name="Equation" r:id="rId8" imgW="330120" imgH="228600" progId="Equation.DSMT4">
                    <p:embed/>
                  </p:oleObj>
                </mc:Choice>
                <mc:Fallback>
                  <p:oleObj name="Equation" r:id="rId8" imgW="330120" imgH="22860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612" y="4692972"/>
                          <a:ext cx="819150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977650"/>
                </p:ext>
              </p:extLst>
            </p:nvPr>
          </p:nvGraphicFramePr>
          <p:xfrm>
            <a:off x="6825153" y="4819650"/>
            <a:ext cx="13223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8" name="Equation" r:id="rId10" imgW="533160" imgH="164880" progId="Equation.DSMT4">
                    <p:embed/>
                  </p:oleObj>
                </mc:Choice>
                <mc:Fallback>
                  <p:oleObj name="Equation" r:id="rId10" imgW="533160" imgH="1648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153" y="4819650"/>
                          <a:ext cx="132238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62624" y="4997848"/>
            <a:ext cx="11662084" cy="523220"/>
            <a:chOff x="248556" y="5237004"/>
            <a:chExt cx="11662084" cy="523220"/>
          </a:xfrm>
        </p:grpSpPr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Do đó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987189"/>
                </p:ext>
              </p:extLst>
            </p:nvPr>
          </p:nvGraphicFramePr>
          <p:xfrm>
            <a:off x="1365960" y="5295900"/>
            <a:ext cx="20780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12" imgW="838080" imgH="164880" progId="Equation.DSMT4">
                    <p:embed/>
                  </p:oleObj>
                </mc:Choice>
                <mc:Fallback>
                  <p:oleObj name="Equation" r:id="rId12" imgW="838080" imgH="1648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5960" y="5295900"/>
                          <a:ext cx="20780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06352" y="5405820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Vậy ba điểm D, E, F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K.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2232" y="5980688"/>
            <a:ext cx="11662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a nói: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</p:spTree>
    <p:extLst>
      <p:ext uri="{BB962C8B-B14F-4D97-AF65-F5344CB8AC3E}">
        <p14:creationId xmlns:p14="http://schemas.microsoft.com/office/powerpoint/2010/main" val="334180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30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err="1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6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bàng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94"/>
          <p:cNvSpPr txBox="1">
            <a:spLocks noChangeArrowheads="1"/>
          </p:cNvSpPr>
          <p:nvPr/>
        </p:nvSpPr>
        <p:spPr bwMode="auto">
          <a:xfrm>
            <a:off x="162976" y="1098469"/>
            <a:ext cx="119211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1" name="Text Box 97"/>
          <p:cNvSpPr txBox="1">
            <a:spLocks noChangeArrowheads="1"/>
          </p:cNvSpPr>
          <p:nvPr/>
        </p:nvSpPr>
        <p:spPr bwMode="auto">
          <a:xfrm>
            <a:off x="157688" y="2056945"/>
            <a:ext cx="66229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B (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C).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7498082" y="2171518"/>
            <a:ext cx="3615395" cy="3015628"/>
            <a:chOff x="7624686" y="750640"/>
            <a:chExt cx="4569728" cy="3429118"/>
          </a:xfrm>
        </p:grpSpPr>
        <p:pic>
          <p:nvPicPr>
            <p:cNvPr id="93" name="Picture 6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3" t="24770" r="18956" b="9027"/>
            <a:stretch>
              <a:fillRect/>
            </a:stretch>
          </p:blipFill>
          <p:spPr bwMode="auto">
            <a:xfrm>
              <a:off x="7630613" y="750640"/>
              <a:ext cx="3510999" cy="34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7624686" y="3620132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111202" y="3477104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02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4" y="167609"/>
            <a:ext cx="1168484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4/111 (SGK):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  <a:cs typeface="Times New Roman" pitchFamily="18" charset="0"/>
              </a:rPr>
              <a:t>Cho đường tròn (O), dây AB khác đường kính. Qua O kẻ đườ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  <a:cs typeface="Times New Roman" pitchFamily="18" charset="0"/>
              </a:rPr>
              <a:t>vuông góc với AB, cắt tiếp tuyến tại A của đường tròn ở điểm C.</a:t>
            </a:r>
          </a:p>
          <a:p>
            <a:pPr algn="just">
              <a:lnSpc>
                <a:spcPct val="150000"/>
              </a:lnSpc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CB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15cm,AB = 24cm.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OC.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77">
            <a:extLst>
              <a:ext uri="{FF2B5EF4-FFF2-40B4-BE49-F238E27FC236}">
                <a16:creationId xmlns:a16="http://schemas.microsoft.com/office/drawing/2014/main" xmlns="" id="{E0102661-CA93-4147-81A8-6B5BC9C6F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849" y="2699818"/>
            <a:ext cx="4533900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28">
            <a:extLst>
              <a:ext uri="{FF2B5EF4-FFF2-40B4-BE49-F238E27FC236}">
                <a16:creationId xmlns:a16="http://schemas.microsoft.com/office/drawing/2014/main" xmlns="" id="{58A4EE93-4AD4-47F5-8C5D-66C2DC75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" y="3716998"/>
            <a:ext cx="231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BC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iế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uyến</a:t>
            </a:r>
            <a:endParaRPr lang="en-US" altLang="en-US" sz="2400" dirty="0"/>
          </a:p>
        </p:txBody>
      </p:sp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xmlns="" id="{54D1AD9B-DF21-43DF-9C96-0DE2925E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90800"/>
              </p:ext>
            </p:extLst>
          </p:nvPr>
        </p:nvGraphicFramePr>
        <p:xfrm>
          <a:off x="1526540" y="4466298"/>
          <a:ext cx="1306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40" y="4466298"/>
                        <a:ext cx="1306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9">
            <a:extLst>
              <a:ext uri="{FF2B5EF4-FFF2-40B4-BE49-F238E27FC236}">
                <a16:creationId xmlns:a16="http://schemas.microsoft.com/office/drawing/2014/main" xmlns="" id="{13F0EAA8-9929-4364-A11A-7D109B04E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140" y="4174198"/>
            <a:ext cx="2667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Text Box 79">
            <a:extLst>
              <a:ext uri="{FF2B5EF4-FFF2-40B4-BE49-F238E27FC236}">
                <a16:creationId xmlns:a16="http://schemas.microsoft.com/office/drawing/2014/main" xmlns="" id="{194DE5F8-5561-4EB6-9646-AF02DE982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740" y="322169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/>
              <a:t>Câu</a:t>
            </a:r>
            <a:r>
              <a:rPr lang="en-US" altLang="en-US" sz="2400" u="sng" dirty="0"/>
              <a:t> a</a:t>
            </a:r>
          </a:p>
        </p:txBody>
      </p:sp>
      <p:sp>
        <p:nvSpPr>
          <p:cNvPr id="23" name="Text Box 80">
            <a:extLst>
              <a:ext uri="{FF2B5EF4-FFF2-40B4-BE49-F238E27FC236}">
                <a16:creationId xmlns:a16="http://schemas.microsoft.com/office/drawing/2014/main" xmlns="" id="{7D003CDC-FB82-418A-99B1-CED1E0EE9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240" y="322169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663300"/>
                </a:solidFill>
              </a:rPr>
              <a:t>Câu</a:t>
            </a:r>
            <a:r>
              <a:rPr lang="en-US" altLang="en-US" sz="2400" u="sng" dirty="0">
                <a:solidFill>
                  <a:srgbClr val="663300"/>
                </a:solidFill>
              </a:rPr>
              <a:t> b</a:t>
            </a:r>
          </a:p>
        </p:txBody>
      </p:sp>
      <p:sp>
        <p:nvSpPr>
          <p:cNvPr id="24" name="Text Box 81">
            <a:extLst>
              <a:ext uri="{FF2B5EF4-FFF2-40B4-BE49-F238E27FC236}">
                <a16:creationId xmlns:a16="http://schemas.microsoft.com/office/drawing/2014/main" xmlns="" id="{870F9416-427E-478A-A6D3-17E67436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140" y="375509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663300"/>
                </a:solidFill>
              </a:rPr>
              <a:t>Tính OC</a:t>
            </a:r>
          </a:p>
        </p:txBody>
      </p:sp>
      <p:sp>
        <p:nvSpPr>
          <p:cNvPr id="25" name="Text Box 82">
            <a:extLst>
              <a:ext uri="{FF2B5EF4-FFF2-40B4-BE49-F238E27FC236}">
                <a16:creationId xmlns:a16="http://schemas.microsoft.com/office/drawing/2014/main" xmlns="" id="{8F8B8FB7-4206-427D-A5F4-E6DD6A227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040" y="444089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663300"/>
                </a:solidFill>
              </a:rPr>
              <a:t>Tính OH</a:t>
            </a:r>
          </a:p>
        </p:txBody>
      </p:sp>
      <p:sp>
        <p:nvSpPr>
          <p:cNvPr id="26" name="Line 83">
            <a:extLst>
              <a:ext uri="{FF2B5EF4-FFF2-40B4-BE49-F238E27FC236}">
                <a16:creationId xmlns:a16="http://schemas.microsoft.com/office/drawing/2014/main" xmlns="" id="{64B3B089-6B64-4BC5-A52B-1BD112A8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2340" y="3221698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AutoShape 84">
            <a:extLst>
              <a:ext uri="{FF2B5EF4-FFF2-40B4-BE49-F238E27FC236}">
                <a16:creationId xmlns:a16="http://schemas.microsoft.com/office/drawing/2014/main" xmlns="" id="{8516CB99-A089-44DF-93BE-07E284DD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140" y="4212298"/>
            <a:ext cx="2667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2219812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10563170" y="1607037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2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9" name="Picture 3" descr="C:\Users\ADMIN\Desktop\Picture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2388087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14"/>
          <p:cNvGrpSpPr>
            <a:grpSpLocks/>
          </p:cNvGrpSpPr>
          <p:nvPr/>
        </p:nvGrpSpPr>
        <p:grpSpPr bwMode="auto">
          <a:xfrm>
            <a:off x="11067385" y="2376975"/>
            <a:ext cx="68262" cy="76200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11068972" y="2927837"/>
            <a:ext cx="68263" cy="77788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11291222" y="2669075"/>
            <a:ext cx="68263" cy="76200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10864185" y="2694475"/>
            <a:ext cx="68262" cy="76200"/>
            <a:chOff x="2455863" y="2411803"/>
            <a:chExt cx="566738" cy="566738"/>
          </a:xfrm>
        </p:grpSpPr>
        <p:sp>
          <p:nvSpPr>
            <p:cNvPr id="5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55" name="Oval 107"/>
          <p:cNvSpPr>
            <a:spLocks noChangeArrowheads="1"/>
          </p:cNvSpPr>
          <p:nvPr/>
        </p:nvSpPr>
        <p:spPr bwMode="auto">
          <a:xfrm>
            <a:off x="11075322" y="2665900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6313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0" grpId="0" animBg="1"/>
      <p:bldP spid="22" grpId="0"/>
      <p:bldP spid="23" grpId="0"/>
      <p:bldP spid="24" grpId="0"/>
      <p:bldP spid="25" grpId="0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6" name="Picture 25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67360" y="3398520"/>
            <a:ext cx="7518400" cy="4191000"/>
          </a:xfrm>
          <a:prstGeom prst="rect">
            <a:avLst/>
          </a:prstGeom>
        </p:spPr>
      </p:pic>
      <p:sp>
        <p:nvSpPr>
          <p:cNvPr id="27" name="Cloud 26"/>
          <p:cNvSpPr/>
          <p:nvPr/>
        </p:nvSpPr>
        <p:spPr>
          <a:xfrm>
            <a:off x="98474" y="15232"/>
            <a:ext cx="9186203" cy="2151193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793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4064000" y="2689276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064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10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9753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705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6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3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6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7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5988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429660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" name="times up"/>
          <p:cNvGrpSpPr>
            <a:grpSpLocks/>
          </p:cNvGrpSpPr>
          <p:nvPr/>
        </p:nvGrpSpPr>
        <p:grpSpPr bwMode="auto">
          <a:xfrm>
            <a:off x="10563170" y="2816885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2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3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4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597935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Group 14"/>
          <p:cNvGrpSpPr>
            <a:grpSpLocks/>
          </p:cNvGrpSpPr>
          <p:nvPr/>
        </p:nvGrpSpPr>
        <p:grpSpPr bwMode="auto">
          <a:xfrm>
            <a:off x="11067385" y="3586823"/>
            <a:ext cx="68262" cy="76200"/>
            <a:chOff x="2455863" y="2411803"/>
            <a:chExt cx="566738" cy="566738"/>
          </a:xfrm>
        </p:grpSpPr>
        <p:sp>
          <p:nvSpPr>
            <p:cNvPr id="5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11068972" y="4137685"/>
            <a:ext cx="68263" cy="77788"/>
            <a:chOff x="2455863" y="2411803"/>
            <a:chExt cx="566738" cy="566738"/>
          </a:xfrm>
        </p:grpSpPr>
        <p:sp>
          <p:nvSpPr>
            <p:cNvPr id="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7" name="Group 26"/>
          <p:cNvGrpSpPr>
            <a:grpSpLocks/>
          </p:cNvGrpSpPr>
          <p:nvPr/>
        </p:nvGrpSpPr>
        <p:grpSpPr bwMode="auto">
          <a:xfrm>
            <a:off x="11291222" y="3878923"/>
            <a:ext cx="68263" cy="76200"/>
            <a:chOff x="2455863" y="2411803"/>
            <a:chExt cx="566738" cy="566738"/>
          </a:xfrm>
        </p:grpSpPr>
        <p:sp>
          <p:nvSpPr>
            <p:cNvPr id="6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3" name="Group 32"/>
          <p:cNvGrpSpPr>
            <a:grpSpLocks/>
          </p:cNvGrpSpPr>
          <p:nvPr/>
        </p:nvGrpSpPr>
        <p:grpSpPr bwMode="auto">
          <a:xfrm>
            <a:off x="10864185" y="3904323"/>
            <a:ext cx="68262" cy="76200"/>
            <a:chOff x="2455863" y="2411803"/>
            <a:chExt cx="566738" cy="566738"/>
          </a:xfrm>
        </p:grpSpPr>
        <p:sp>
          <p:nvSpPr>
            <p:cNvPr id="7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79" name="Oval 107"/>
          <p:cNvSpPr>
            <a:spLocks noChangeArrowheads="1"/>
          </p:cNvSpPr>
          <p:nvPr/>
        </p:nvSpPr>
        <p:spPr bwMode="auto">
          <a:xfrm>
            <a:off x="11075322" y="3875748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70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2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20" grpId="0"/>
      <p:bldP spid="19" grpId="0"/>
      <p:bldP spid="22" grpId="0" animBg="1"/>
      <p:bldP spid="23" grpId="0" animBg="1"/>
      <p:bldP spid="25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-968324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4064000" y="280182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37812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160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93208" y="5438336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448800" y="51054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27140" y="56388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6665" y="5497443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586808" y="5458264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12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90706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148884" y="5105400"/>
            <a:ext cx="2641600" cy="1905000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4000764" y="57150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B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492764" y="5538596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pic>
        <p:nvPicPr>
          <p:cNvPr id="5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260844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times up"/>
          <p:cNvGrpSpPr>
            <a:grpSpLocks/>
          </p:cNvGrpSpPr>
          <p:nvPr/>
        </p:nvGrpSpPr>
        <p:grpSpPr bwMode="auto">
          <a:xfrm>
            <a:off x="10563170" y="2648069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9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42911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11067385" y="3418007"/>
            <a:ext cx="68262" cy="76200"/>
            <a:chOff x="2455863" y="2411803"/>
            <a:chExt cx="566738" cy="566738"/>
          </a:xfrm>
        </p:grpSpPr>
        <p:sp>
          <p:nvSpPr>
            <p:cNvPr id="6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6" name="Group 20"/>
          <p:cNvGrpSpPr>
            <a:grpSpLocks/>
          </p:cNvGrpSpPr>
          <p:nvPr/>
        </p:nvGrpSpPr>
        <p:grpSpPr bwMode="auto">
          <a:xfrm>
            <a:off x="11068972" y="3968869"/>
            <a:ext cx="68263" cy="77788"/>
            <a:chOff x="2455863" y="2411803"/>
            <a:chExt cx="566738" cy="566738"/>
          </a:xfrm>
        </p:grpSpPr>
        <p:sp>
          <p:nvSpPr>
            <p:cNvPr id="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11291222" y="3710107"/>
            <a:ext cx="68263" cy="76200"/>
            <a:chOff x="2455863" y="2411803"/>
            <a:chExt cx="566738" cy="566738"/>
          </a:xfrm>
        </p:grpSpPr>
        <p:sp>
          <p:nvSpPr>
            <p:cNvPr id="7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8" name="Group 32"/>
          <p:cNvGrpSpPr>
            <a:grpSpLocks/>
          </p:cNvGrpSpPr>
          <p:nvPr/>
        </p:nvGrpSpPr>
        <p:grpSpPr bwMode="auto">
          <a:xfrm>
            <a:off x="10864185" y="3735507"/>
            <a:ext cx="68262" cy="76200"/>
            <a:chOff x="2455863" y="2411803"/>
            <a:chExt cx="566738" cy="566738"/>
          </a:xfrm>
        </p:grpSpPr>
        <p:sp>
          <p:nvSpPr>
            <p:cNvPr id="7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4" name="Oval 107"/>
          <p:cNvSpPr>
            <a:spLocks noChangeArrowheads="1"/>
          </p:cNvSpPr>
          <p:nvPr/>
        </p:nvSpPr>
        <p:spPr bwMode="auto">
          <a:xfrm>
            <a:off x="11075322" y="3706932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6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4.81481E-6 C 0.02986 -0.02083 0.0599 -0.04144 0.06875 -0.075 C 0.0776 -0.10856 0.06979 -0.17014 0.05313 -0.20208 C 0.03646 -0.23403 0.00573 -0.25579 -0.03125 -0.26667 C -0.06823 -0.27755 -0.1191 -0.26667 -0.16875 -0.26667 C -0.2184 -0.26667 -0.29115 -0.27917 -0.32969 -0.26667 C -0.36823 -0.25417 -0.3842 -0.22292 -0.4 -0.19167 " pathEditMode="relative" ptsTypes="aaaaaaA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32" grpId="0"/>
      <p:bldP spid="20" grpId="0"/>
      <p:bldP spid="21" grpId="0"/>
      <p:bldP spid="22" grpId="0" animBg="1"/>
      <p:bldP spid="23" grpId="0" animBg="1"/>
      <p:bldP spid="24" grpId="0" animBg="1"/>
      <p:bldP spid="53" grpId="0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66" y="-729168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26612"/>
            <a:ext cx="9318794" cy="2208632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Cho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56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65	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. 7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4064000" y="3026908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09676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10400" y="58674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0" y="5029200"/>
            <a:ext cx="2235200" cy="1676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72011" y="55626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7536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ight Arrow 36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16"/>
          <p:cNvGrpSpPr>
            <a:grpSpLocks noChangeAspect="1"/>
          </p:cNvGrpSpPr>
          <p:nvPr/>
        </p:nvGrpSpPr>
        <p:grpSpPr bwMode="auto">
          <a:xfrm>
            <a:off x="9355892" y="-55248"/>
            <a:ext cx="2856256" cy="1962153"/>
            <a:chOff x="3396" y="1776"/>
            <a:chExt cx="1872" cy="1286"/>
          </a:xfrm>
        </p:grpSpPr>
        <p:sp>
          <p:nvSpPr>
            <p:cNvPr id="2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800" y="2319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36319"/>
              </p:ext>
            </p:extLst>
          </p:nvPr>
        </p:nvGraphicFramePr>
        <p:xfrm>
          <a:off x="933450" y="890903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90903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84176"/>
              </p:ext>
            </p:extLst>
          </p:nvPr>
        </p:nvGraphicFramePr>
        <p:xfrm>
          <a:off x="5280531" y="890925"/>
          <a:ext cx="942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8" imgW="380880" imgH="215640" progId="Equation.DSMT4">
                  <p:embed/>
                </p:oleObj>
              </mc:Choice>
              <mc:Fallback>
                <p:oleObj name="Equation" r:id="rId18" imgW="380880" imgH="215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531" y="890925"/>
                        <a:ext cx="9429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048000" y="4953000"/>
            <a:ext cx="2641600" cy="190500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3857676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412197" y="5584686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556272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times up"/>
          <p:cNvGrpSpPr>
            <a:grpSpLocks/>
          </p:cNvGrpSpPr>
          <p:nvPr/>
        </p:nvGrpSpPr>
        <p:grpSpPr bwMode="auto">
          <a:xfrm>
            <a:off x="10563170" y="2943497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3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4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5" name="Picture 3" descr="C:\Users\ADMIN\Desktop\Picture2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724547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14"/>
          <p:cNvGrpSpPr>
            <a:grpSpLocks/>
          </p:cNvGrpSpPr>
          <p:nvPr/>
        </p:nvGrpSpPr>
        <p:grpSpPr bwMode="auto">
          <a:xfrm>
            <a:off x="11067385" y="3713435"/>
            <a:ext cx="68262" cy="76200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2" name="Group 20"/>
          <p:cNvGrpSpPr>
            <a:grpSpLocks/>
          </p:cNvGrpSpPr>
          <p:nvPr/>
        </p:nvGrpSpPr>
        <p:grpSpPr bwMode="auto">
          <a:xfrm>
            <a:off x="11068972" y="4264297"/>
            <a:ext cx="68263" cy="77788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11291222" y="4005535"/>
            <a:ext cx="68263" cy="76200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4" name="Group 32"/>
          <p:cNvGrpSpPr>
            <a:grpSpLocks/>
          </p:cNvGrpSpPr>
          <p:nvPr/>
        </p:nvGrpSpPr>
        <p:grpSpPr bwMode="auto">
          <a:xfrm>
            <a:off x="10864185" y="4030935"/>
            <a:ext cx="68262" cy="76200"/>
            <a:chOff x="2455863" y="2411803"/>
            <a:chExt cx="566738" cy="566738"/>
          </a:xfrm>
        </p:grpSpPr>
        <p:sp>
          <p:nvSpPr>
            <p:cNvPr id="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0" name="Oval 107"/>
          <p:cNvSpPr>
            <a:spLocks noChangeArrowheads="1"/>
          </p:cNvSpPr>
          <p:nvPr/>
        </p:nvSpPr>
        <p:spPr bwMode="auto">
          <a:xfrm>
            <a:off x="11075322" y="4002360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6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4687 -0.03473 0.09375 -0.06922 0.10937 -0.10973 C 0.125 -0.15024 0.12465 -0.21528 0.09375 -0.24399 C 0.06284 -0.27246 -0.03889 -0.29005 -0.07657 -0.28195 C -0.11424 -0.27385 -0.12361 -0.23426 -0.13282 -0.19468 " pathEditMode="relative" rAng="0" ptsTypes="aaaaA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1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32" grpId="0"/>
      <p:bldP spid="20" grpId="0"/>
      <p:bldP spid="25" grpId="0" animBg="1"/>
      <p:bldP spid="27" grpId="0" animBg="1"/>
      <p:bldP spid="49" grpId="0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2" name="Picture 21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1600" y="3581400"/>
            <a:ext cx="7518400" cy="4191000"/>
          </a:xfrm>
          <a:prstGeom prst="rect">
            <a:avLst/>
          </a:prstGeom>
        </p:spPr>
      </p:pic>
      <p:sp>
        <p:nvSpPr>
          <p:cNvPr id="23" name="Cloud 22"/>
          <p:cNvSpPr/>
          <p:nvPr/>
        </p:nvSpPr>
        <p:spPr>
          <a:xfrm>
            <a:off x="984737" y="152400"/>
            <a:ext cx="8285871" cy="1873348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5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40719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7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3" y="6386732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52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522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1841742" y="2913611"/>
            <a:ext cx="2834945" cy="2800701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1954286" y="2897888"/>
            <a:ext cx="2978278" cy="2816424"/>
            <a:chOff x="192" y="1216"/>
            <a:chExt cx="1742" cy="1742"/>
          </a:xfrm>
          <a:blipFill>
            <a:blip r:embed="rId3"/>
            <a:tile tx="0" ty="0" sx="100000" sy="100000" flip="none" algn="tl"/>
          </a:blipFill>
        </p:grpSpPr>
        <p:sp>
          <p:nvSpPr>
            <p:cNvPr id="7" name="Oval 100" descr="Woven mat"/>
            <p:cNvSpPr>
              <a:spLocks noChangeArrowheads="1"/>
            </p:cNvSpPr>
            <p:nvPr/>
          </p:nvSpPr>
          <p:spPr bwMode="auto">
            <a:xfrm>
              <a:off x="192" y="1216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85599" y="2457197"/>
            <a:ext cx="432000" cy="360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74300" y="5743745"/>
            <a:ext cx="4560000" cy="324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1029709" y="4368125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2182989" y="3414538"/>
            <a:ext cx="2116156" cy="19337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3348595" y="2433047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154745" y="560373"/>
            <a:ext cx="11929404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15" name="Line 103"/>
          <p:cNvSpPr>
            <a:spLocks noChangeShapeType="1"/>
          </p:cNvSpPr>
          <p:nvPr/>
        </p:nvSpPr>
        <p:spPr bwMode="auto">
          <a:xfrm flipV="1">
            <a:off x="2223633" y="3414538"/>
            <a:ext cx="2103648" cy="1917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2716362" y="4137292"/>
            <a:ext cx="950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3127805" y="3906329"/>
            <a:ext cx="1167520" cy="6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Group 102"/>
          <p:cNvGrpSpPr>
            <a:grpSpLocks/>
          </p:cNvGrpSpPr>
          <p:nvPr/>
        </p:nvGrpSpPr>
        <p:grpSpPr bwMode="auto">
          <a:xfrm>
            <a:off x="6775126" y="2941882"/>
            <a:ext cx="3397698" cy="2963863"/>
            <a:chOff x="239" y="1409"/>
            <a:chExt cx="2011" cy="1867"/>
          </a:xfrm>
          <a:blipFill>
            <a:blip r:embed="rId3"/>
            <a:tile tx="0" ty="0" sx="100000" sy="100000" flip="none" algn="tl"/>
          </a:blipFill>
        </p:grpSpPr>
        <p:sp>
          <p:nvSpPr>
            <p:cNvPr id="23" name="Oval 100" descr="Woven mat"/>
            <p:cNvSpPr>
              <a:spLocks noChangeArrowheads="1"/>
            </p:cNvSpPr>
            <p:nvPr/>
          </p:nvSpPr>
          <p:spPr bwMode="auto">
            <a:xfrm>
              <a:off x="508" y="1534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761327" y="2381266"/>
            <a:ext cx="3688643" cy="3348000"/>
            <a:chOff x="2299" y="1477"/>
            <a:chExt cx="2335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341" y="147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/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18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7" name="Picture 1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40719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70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3" y="6386732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54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3818E-6 -3.59852E-6 L -0.1213 -0.34782 C -0.14707 -0.42645 -0.18495 -0.46554 -0.22426 -0.46554 C -0.26955 -0.46554 -0.3056 -0.42645 -0.33112 -0.34782 L -0.45138 -3.59852E-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69" y="-23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1289 0.01457 L 0.20539 -0.30712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9" y="-1609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281E-6 -2.83071E-6 L -0.18457 0.31175 " pathEditMode="relative" rAng="0" ptsTypes="AA">
                                      <p:cBhvr>
                                        <p:cTn id="58" dur="1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28" y="15587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8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850"/>
                            </p:stCondLst>
                            <p:childTnLst>
                              <p:par>
                                <p:cTn id="63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1" grpId="0"/>
      <p:bldP spid="11" grpId="1"/>
      <p:bldP spid="11" grpId="2"/>
      <p:bldP spid="12" grpId="0" animBg="1"/>
      <p:bldP spid="13" grpId="0"/>
      <p:bldP spid="13" grpId="1"/>
      <p:bldP spid="13" grpId="2"/>
      <p:bldP spid="14" grpId="0"/>
      <p:bldP spid="15" grpId="0" animBg="1"/>
      <p:bldP spid="1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6388" name="Text Box 41"/>
          <p:cNvSpPr txBox="1">
            <a:spLocks noChangeArrowheads="1"/>
          </p:cNvSpPr>
          <p:nvPr/>
        </p:nvSpPr>
        <p:spPr bwMode="auto">
          <a:xfrm>
            <a:off x="857646" y="890162"/>
            <a:ext cx="748078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, C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(O)</a:t>
            </a:r>
          </a:p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CD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đường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kính</a:t>
            </a:r>
            <a:endParaRPr lang="en-US" sz="2600" b="1" dirty="0">
              <a:latin typeface="Times New Roman" pitchFamily="18" charset="0"/>
              <a:cs typeface="Arial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9" name="Group 42"/>
          <p:cNvGrpSpPr>
            <a:grpSpLocks/>
          </p:cNvGrpSpPr>
          <p:nvPr/>
        </p:nvGrpSpPr>
        <p:grpSpPr bwMode="auto">
          <a:xfrm>
            <a:off x="11454" y="890162"/>
            <a:ext cx="8327691" cy="1979016"/>
            <a:chOff x="-102" y="646"/>
            <a:chExt cx="2854" cy="1244"/>
          </a:xfrm>
        </p:grpSpPr>
        <p:sp>
          <p:nvSpPr>
            <p:cNvPr id="16412" name="Line 43"/>
            <p:cNvSpPr>
              <a:spLocks noChangeShapeType="1"/>
            </p:cNvSpPr>
            <p:nvPr/>
          </p:nvSpPr>
          <p:spPr bwMode="auto">
            <a:xfrm flipH="1">
              <a:off x="148" y="646"/>
              <a:ext cx="1" cy="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Text Box 44"/>
            <p:cNvSpPr txBox="1">
              <a:spLocks noChangeArrowheads="1"/>
            </p:cNvSpPr>
            <p:nvPr/>
          </p:nvSpPr>
          <p:spPr bwMode="auto">
            <a:xfrm>
              <a:off x="-67" y="833"/>
              <a:ext cx="1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6414" name="Text Box 45"/>
            <p:cNvSpPr txBox="1">
              <a:spLocks noChangeArrowheads="1"/>
            </p:cNvSpPr>
            <p:nvPr/>
          </p:nvSpPr>
          <p:spPr bwMode="auto">
            <a:xfrm>
              <a:off x="-67" y="1410"/>
              <a:ext cx="25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-102" y="1221"/>
              <a:ext cx="285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0" name="Text Box 47"/>
          <p:cNvSpPr txBox="1">
            <a:spLocks noChangeArrowheads="1"/>
          </p:cNvSpPr>
          <p:nvPr/>
        </p:nvSpPr>
        <p:spPr bwMode="auto">
          <a:xfrm>
            <a:off x="811487" y="2185528"/>
            <a:ext cx="426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BD //AO</a:t>
            </a:r>
          </a:p>
        </p:txBody>
      </p:sp>
      <p:sp>
        <p:nvSpPr>
          <p:cNvPr id="16391" name="Text Box 48"/>
          <p:cNvSpPr txBox="1">
            <a:spLocks noChangeArrowheads="1"/>
          </p:cNvSpPr>
          <p:nvPr/>
        </p:nvSpPr>
        <p:spPr bwMode="auto">
          <a:xfrm>
            <a:off x="802632" y="1755669"/>
            <a:ext cx="2133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113704" name="Text Box 50"/>
          <p:cNvSpPr txBox="1">
            <a:spLocks noChangeArrowheads="1"/>
          </p:cNvSpPr>
          <p:nvPr/>
        </p:nvSpPr>
        <p:spPr bwMode="auto">
          <a:xfrm>
            <a:off x="112535" y="3783706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705" name="Text Box 53"/>
          <p:cNvSpPr txBox="1">
            <a:spLocks noChangeArrowheads="1"/>
          </p:cNvSpPr>
          <p:nvPr/>
        </p:nvSpPr>
        <p:spPr bwMode="auto">
          <a:xfrm>
            <a:off x="129722" y="4208450"/>
            <a:ext cx="12231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25522" y="4560213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 OA // DB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338432" y="376748"/>
            <a:ext cx="3417154" cy="2178050"/>
            <a:chOff x="6908801" y="1941364"/>
            <a:chExt cx="3417154" cy="2178050"/>
          </a:xfrm>
        </p:grpSpPr>
        <p:grpSp>
          <p:nvGrpSpPr>
            <p:cNvPr id="16387" name="Group 17"/>
            <p:cNvGrpSpPr>
              <a:grpSpLocks/>
            </p:cNvGrpSpPr>
            <p:nvPr/>
          </p:nvGrpSpPr>
          <p:grpSpPr bwMode="auto">
            <a:xfrm>
              <a:off x="6908801" y="1941364"/>
              <a:ext cx="3413918" cy="2178050"/>
              <a:chOff x="3312" y="896"/>
              <a:chExt cx="2024" cy="1372"/>
            </a:xfrm>
          </p:grpSpPr>
          <p:sp>
            <p:nvSpPr>
              <p:cNvPr id="16416" name="Text Box 18"/>
              <p:cNvSpPr txBox="1">
                <a:spLocks noChangeArrowheads="1"/>
              </p:cNvSpPr>
              <p:nvPr/>
            </p:nvSpPr>
            <p:spPr bwMode="auto">
              <a:xfrm>
                <a:off x="3312" y="1607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b="0">
                    <a:latin typeface=".VnTime" pitchFamily="34" charset="0"/>
                    <a:cs typeface="Arial" charset="0"/>
                  </a:rPr>
                  <a:t>A</a:t>
                </a:r>
                <a:endParaRPr lang="en-US" sz="2800" b="0">
                  <a:latin typeface=".VnTime" pitchFamily="34" charset="0"/>
                  <a:cs typeface="Arial" charset="0"/>
                </a:endParaRPr>
              </a:p>
            </p:txBody>
          </p:sp>
          <p:grpSp>
            <p:nvGrpSpPr>
              <p:cNvPr id="16417" name="Group 19"/>
              <p:cNvGrpSpPr>
                <a:grpSpLocks/>
              </p:cNvGrpSpPr>
              <p:nvPr/>
            </p:nvGrpSpPr>
            <p:grpSpPr bwMode="auto">
              <a:xfrm>
                <a:off x="3400" y="896"/>
                <a:ext cx="1936" cy="1372"/>
                <a:chOff x="3400" y="896"/>
                <a:chExt cx="1936" cy="1372"/>
              </a:xfrm>
            </p:grpSpPr>
            <p:sp>
              <p:nvSpPr>
                <p:cNvPr id="164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800" y="1379"/>
                  <a:ext cx="48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800" b="0">
                      <a:latin typeface=".VnTime" pitchFamily="34" charset="0"/>
                      <a:cs typeface="Arial" charset="0"/>
                    </a:rPr>
                    <a:t>.</a:t>
                  </a:r>
                  <a:r>
                    <a:rPr lang="en-US" sz="1800" b="0">
                      <a:latin typeface=".VnTime" pitchFamily="34" charset="0"/>
                      <a:cs typeface="Arial" charset="0"/>
                    </a:rPr>
                    <a:t>O</a:t>
                  </a:r>
                </a:p>
              </p:txBody>
            </p:sp>
            <p:sp>
              <p:nvSpPr>
                <p:cNvPr id="164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518" y="896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B</a:t>
                  </a:r>
                  <a:endParaRPr lang="en-US" sz="2800" b="0">
                    <a:latin typeface=".VnTime" pitchFamily="34" charset="0"/>
                    <a:cs typeface="Arial" charset="0"/>
                  </a:endParaRPr>
                </a:p>
              </p:txBody>
            </p:sp>
            <p:sp>
              <p:nvSpPr>
                <p:cNvPr id="1642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656" y="2123"/>
                  <a:ext cx="23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800" b="0">
                      <a:latin typeface=".VnTime" pitchFamily="34" charset="0"/>
                      <a:cs typeface="Arial" charset="0"/>
                    </a:rPr>
                    <a:t>C</a:t>
                  </a:r>
                </a:p>
              </p:txBody>
            </p:sp>
            <p:sp>
              <p:nvSpPr>
                <p:cNvPr id="16421" name="Line 23"/>
                <p:cNvSpPr>
                  <a:spLocks noChangeShapeType="1"/>
                </p:cNvSpPr>
                <p:nvPr/>
              </p:nvSpPr>
              <p:spPr bwMode="auto">
                <a:xfrm rot="120000">
                  <a:off x="4648" y="1176"/>
                  <a:ext cx="239" cy="43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2" name="Line 24"/>
                <p:cNvSpPr>
                  <a:spLocks noChangeShapeType="1"/>
                </p:cNvSpPr>
                <p:nvPr/>
              </p:nvSpPr>
              <p:spPr bwMode="auto">
                <a:xfrm rot="21480000" flipV="1">
                  <a:off x="4739" y="1169"/>
                  <a:ext cx="268" cy="90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3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511" y="1170"/>
                  <a:ext cx="1140" cy="5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4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520" y="1761"/>
                  <a:ext cx="1256" cy="33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520" y="1608"/>
                  <a:ext cx="1376" cy="14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6" name="Oval 28"/>
                <p:cNvSpPr>
                  <a:spLocks noChangeArrowheads="1"/>
                </p:cNvSpPr>
                <p:nvPr/>
              </p:nvSpPr>
              <p:spPr bwMode="auto">
                <a:xfrm>
                  <a:off x="4376" y="1132"/>
                  <a:ext cx="960" cy="960"/>
                </a:xfrm>
                <a:prstGeom prst="ellips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 eaLnBrk="1" hangingPunct="1"/>
                  <a:endParaRPr lang="en-US" sz="4400" b="0">
                    <a:solidFill>
                      <a:srgbClr val="CC3300"/>
                    </a:solidFill>
                    <a:latin typeface="VNI-Times" pitchFamily="2" charset="0"/>
                    <a:cs typeface="Arial" charset="0"/>
                  </a:endParaRPr>
                </a:p>
              </p:txBody>
            </p:sp>
            <p:sp>
              <p:nvSpPr>
                <p:cNvPr id="16427" name="Oval 29"/>
                <p:cNvSpPr>
                  <a:spLocks noChangeArrowheads="1"/>
                </p:cNvSpPr>
                <p:nvPr/>
              </p:nvSpPr>
              <p:spPr bwMode="auto">
                <a:xfrm>
                  <a:off x="4864" y="158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8" name="Oval 30"/>
                <p:cNvSpPr>
                  <a:spLocks noChangeArrowheads="1"/>
                </p:cNvSpPr>
                <p:nvPr/>
              </p:nvSpPr>
              <p:spPr bwMode="auto">
                <a:xfrm>
                  <a:off x="4725" y="2077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29" name="Oval 31"/>
                <p:cNvSpPr>
                  <a:spLocks noChangeArrowheads="1"/>
                </p:cNvSpPr>
                <p:nvPr/>
              </p:nvSpPr>
              <p:spPr bwMode="auto">
                <a:xfrm>
                  <a:off x="4643" y="1164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0" name="Oval 32"/>
                <p:cNvSpPr>
                  <a:spLocks noChangeArrowheads="1"/>
                </p:cNvSpPr>
                <p:nvPr/>
              </p:nvSpPr>
              <p:spPr bwMode="auto">
                <a:xfrm>
                  <a:off x="3502" y="1730"/>
                  <a:ext cx="29" cy="29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en-US" b="0">
                    <a:cs typeface="Arial" charset="0"/>
                  </a:endParaRPr>
                </a:p>
              </p:txBody>
            </p:sp>
            <p:sp>
              <p:nvSpPr>
                <p:cNvPr id="16431" name="Line 33"/>
                <p:cNvSpPr>
                  <a:spLocks noChangeShapeType="1"/>
                </p:cNvSpPr>
                <p:nvPr/>
              </p:nvSpPr>
              <p:spPr bwMode="auto">
                <a:xfrm>
                  <a:off x="4648" y="1184"/>
                  <a:ext cx="88" cy="88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400" y="1272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>
                      <a:cs typeface="Arial" charset="0"/>
                    </a:rPr>
                    <a:t>.</a:t>
                  </a:r>
                </a:p>
              </p:txBody>
            </p:sp>
            <p:sp>
              <p:nvSpPr>
                <p:cNvPr id="16433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752" y="1136"/>
                  <a:ext cx="240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6000" b="0" dirty="0">
                      <a:cs typeface="Arial" charset="0"/>
                    </a:rPr>
                    <a:t>.</a:t>
                  </a:r>
                </a:p>
              </p:txBody>
            </p:sp>
          </p:grpSp>
        </p:grpSp>
        <p:sp>
          <p:nvSpPr>
            <p:cNvPr id="16397" name="Line 62"/>
            <p:cNvSpPr>
              <a:spLocks noChangeShapeType="1"/>
            </p:cNvSpPr>
            <p:nvPr/>
          </p:nvSpPr>
          <p:spPr bwMode="auto">
            <a:xfrm rot="21289024">
              <a:off x="9179685" y="2359243"/>
              <a:ext cx="563929" cy="5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Text Box 63"/>
            <p:cNvSpPr txBox="1">
              <a:spLocks noChangeArrowheads="1"/>
            </p:cNvSpPr>
            <p:nvPr/>
          </p:nvSpPr>
          <p:spPr bwMode="auto">
            <a:xfrm>
              <a:off x="9614755" y="1955651"/>
              <a:ext cx="711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0" dirty="0">
                  <a:cs typeface="Arial" charset="0"/>
                </a:rPr>
                <a:t>D</a:t>
              </a:r>
            </a:p>
          </p:txBody>
        </p:sp>
      </p:grpSp>
      <p:sp>
        <p:nvSpPr>
          <p:cNvPr id="37952" name="Text Box 64"/>
          <p:cNvSpPr txBox="1">
            <a:spLocks noChangeArrowheads="1"/>
          </p:cNvSpPr>
          <p:nvPr/>
        </p:nvSpPr>
        <p:spPr bwMode="auto">
          <a:xfrm>
            <a:off x="4093926" y="6321476"/>
            <a:ext cx="18989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A// DB</a:t>
            </a:r>
          </a:p>
        </p:txBody>
      </p:sp>
      <p:graphicFrame>
        <p:nvGraphicFramePr>
          <p:cNvPr id="1137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47032"/>
              </p:ext>
            </p:extLst>
          </p:nvPr>
        </p:nvGraphicFramePr>
        <p:xfrm>
          <a:off x="5173845" y="5622734"/>
          <a:ext cx="1823962" cy="39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1137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45" y="5622734"/>
                        <a:ext cx="1823962" cy="39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2307"/>
              </p:ext>
            </p:extLst>
          </p:nvPr>
        </p:nvGraphicFramePr>
        <p:xfrm>
          <a:off x="2891506" y="5690581"/>
          <a:ext cx="188426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1137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506" y="5690581"/>
                        <a:ext cx="188426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7047888" y="5535833"/>
            <a:ext cx="19413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ở ý a)</a:t>
            </a:r>
          </a:p>
        </p:txBody>
      </p:sp>
      <p:graphicFrame>
        <p:nvGraphicFramePr>
          <p:cNvPr id="1137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95202"/>
              </p:ext>
            </p:extLst>
          </p:nvPr>
        </p:nvGraphicFramePr>
        <p:xfrm>
          <a:off x="3034709" y="4974921"/>
          <a:ext cx="1371684" cy="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09" y="4974921"/>
                        <a:ext cx="1371684" cy="41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4307812" y="4947141"/>
            <a:ext cx="35560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13724" name="Text Box 60"/>
          <p:cNvSpPr txBox="1">
            <a:spLocks noChangeArrowheads="1"/>
          </p:cNvSpPr>
          <p:nvPr/>
        </p:nvSpPr>
        <p:spPr bwMode="auto">
          <a:xfrm>
            <a:off x="11455" y="4975277"/>
            <a:ext cx="2492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13728" name="Line 64"/>
          <p:cNvSpPr>
            <a:spLocks noChangeShapeType="1"/>
          </p:cNvSpPr>
          <p:nvPr/>
        </p:nvSpPr>
        <p:spPr bwMode="auto">
          <a:xfrm>
            <a:off x="3870499" y="6126192"/>
            <a:ext cx="6096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29" name="Line 65"/>
          <p:cNvSpPr>
            <a:spLocks noChangeShapeType="1"/>
          </p:cNvSpPr>
          <p:nvPr/>
        </p:nvSpPr>
        <p:spPr bwMode="auto">
          <a:xfrm>
            <a:off x="3804484" y="5316473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30" name="Line 66"/>
          <p:cNvSpPr>
            <a:spLocks noChangeShapeType="1"/>
          </p:cNvSpPr>
          <p:nvPr/>
        </p:nvSpPr>
        <p:spPr bwMode="auto">
          <a:xfrm flipH="1">
            <a:off x="5229269" y="6025180"/>
            <a:ext cx="1016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48"/>
          <p:cNvSpPr txBox="1">
            <a:spLocks noChangeArrowheads="1"/>
          </p:cNvSpPr>
          <p:nvPr/>
        </p:nvSpPr>
        <p:spPr bwMode="auto">
          <a:xfrm>
            <a:off x="10020" y="3356888"/>
            <a:ext cx="47870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0" name="Rectangle 114"/>
          <p:cNvSpPr>
            <a:spLocks noChangeArrowheads="1"/>
          </p:cNvSpPr>
          <p:nvPr/>
        </p:nvSpPr>
        <p:spPr bwMode="auto">
          <a:xfrm>
            <a:off x="-3" y="50410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6/115 (SGK):</a:t>
            </a:r>
          </a:p>
        </p:txBody>
      </p:sp>
      <p:pic>
        <p:nvPicPr>
          <p:cNvPr id="51" name="Picture 1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560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114"/>
          <p:cNvSpPr>
            <a:spLocks noChangeArrowheads="1"/>
          </p:cNvSpPr>
          <p:nvPr/>
        </p:nvSpPr>
        <p:spPr bwMode="auto">
          <a:xfrm>
            <a:off x="-3" y="284246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781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4" grpId="0"/>
      <p:bldP spid="113705" grpId="0"/>
      <p:bldP spid="37947" grpId="0"/>
      <p:bldP spid="37952" grpId="0"/>
      <p:bldP spid="113720" grpId="0"/>
      <p:bldP spid="113723" grpId="0"/>
      <p:bldP spid="113724" grpId="0"/>
      <p:bldP spid="113728" grpId="0" animBg="1"/>
      <p:bldP spid="113729" grpId="0" animBg="1"/>
      <p:bldP spid="113730" grpId="0" animBg="1"/>
      <p:bldP spid="16411" grpId="0"/>
      <p:bldP spid="5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=""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-154748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977327" y="2079745"/>
            <a:ext cx="7137341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thuộc lý thuyết, định lý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bài 26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8/115-116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)</a:t>
            </a:r>
            <a:r>
              <a:rPr 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258623" y="46500"/>
            <a:ext cx="2921845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 24/111 (SGK)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60">
            <a:extLst>
              <a:ext uri="{FF2B5EF4-FFF2-40B4-BE49-F238E27FC236}">
                <a16:creationId xmlns:a16="http://schemas.microsoft.com/office/drawing/2014/main" xmlns="" id="{E047FFA7-6CD6-4738-A407-D7FEEA9C15BF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02769" y="356809"/>
            <a:ext cx="4248444" cy="3777632"/>
          </a:xfrm>
          <a:solidFill>
            <a:schemeClr val="bg1"/>
          </a:solidFill>
        </p:spPr>
      </p:pic>
      <p:sp>
        <p:nvSpPr>
          <p:cNvPr id="28" name="Line 14">
            <a:extLst>
              <a:ext uri="{FF2B5EF4-FFF2-40B4-BE49-F238E27FC236}">
                <a16:creationId xmlns:a16="http://schemas.microsoft.com/office/drawing/2014/main" xmlns="" id="{94FA9BF9-DE2F-4AFA-9D0D-C8603521A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2769" y="694690"/>
            <a:ext cx="0" cy="58467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xmlns="" id="{71FE8437-98AD-47A4-A0B6-50AD5EB8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1" y="782277"/>
            <a:ext cx="561455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dirty="0">
                <a:sym typeface="Symbol" panose="05050102010706020507" pitchFamily="18" charset="2"/>
              </a:rPr>
              <a:t>a) CMR: 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CB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tuyến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(O). </a:t>
            </a:r>
            <a:r>
              <a:rPr lang="en-US" altLang="en-US" sz="2600" dirty="0" err="1"/>
              <a:t>Nối</a:t>
            </a:r>
            <a:r>
              <a:rPr lang="en-US" altLang="en-US" sz="2600" dirty="0"/>
              <a:t> B </a:t>
            </a:r>
            <a:r>
              <a:rPr lang="en-US" altLang="en-US" sz="2600" dirty="0" err="1"/>
              <a:t>với</a:t>
            </a:r>
            <a:r>
              <a:rPr lang="en-US" altLang="en-US" sz="2600" dirty="0"/>
              <a:t> C, B </a:t>
            </a:r>
            <a:r>
              <a:rPr lang="en-US" altLang="en-US" sz="2600" dirty="0" err="1"/>
              <a:t>với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O</a:t>
            </a:r>
            <a:endParaRPr lang="en-US" alt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0E787AE-49B0-47D8-B4B8-B3C4F5D67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84995"/>
              </p:ext>
            </p:extLst>
          </p:nvPr>
        </p:nvGraphicFramePr>
        <p:xfrm>
          <a:off x="684972" y="3532895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972" y="3532895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1A52770-BE92-437D-8DC7-CD71B696B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47317"/>
              </p:ext>
            </p:extLst>
          </p:nvPr>
        </p:nvGraphicFramePr>
        <p:xfrm>
          <a:off x="1354138" y="4525963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7" imgW="2400120" imgH="444240" progId="Equation.DSMT4">
                  <p:embed/>
                </p:oleObj>
              </mc:Choice>
              <mc:Fallback>
                <p:oleObj name="Equation" r:id="rId7" imgW="240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4138" y="4525963"/>
                        <a:ext cx="240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806BA34-389A-402E-9FD0-23A410EA3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15936"/>
              </p:ext>
            </p:extLst>
          </p:nvPr>
        </p:nvGraphicFramePr>
        <p:xfrm>
          <a:off x="4136147" y="3086619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9" imgW="558720" imgH="355320" progId="Equation.DSMT4">
                  <p:embed/>
                </p:oleObj>
              </mc:Choice>
              <mc:Fallback>
                <p:oleObj name="Equation" r:id="rId9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6147" y="3086619"/>
                        <a:ext cx="558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3191" y="1655457"/>
            <a:ext cx="4784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a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∆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O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A = OB ( = R )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4177" y="2147900"/>
            <a:ext cx="27895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anose="05050102010706020507" pitchFamily="18" charset="2"/>
              <a:buChar char="Þ"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∆AO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</a:t>
            </a:r>
            <a:endParaRPr lang="en-US" altLang="en-US" sz="26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5723" y="2640343"/>
            <a:ext cx="6096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H  AB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H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ao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ồ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endParaRPr lang="en-US" altLang="en-US" sz="26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87248"/>
              </p:ext>
            </p:extLst>
          </p:nvPr>
        </p:nvGraphicFramePr>
        <p:xfrm>
          <a:off x="1073472" y="4129088"/>
          <a:ext cx="347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1" imgW="3479760" imgH="368280" progId="Equation.DSMT4">
                  <p:embed/>
                </p:oleObj>
              </mc:Choice>
              <mc:Fallback>
                <p:oleObj name="Equation" r:id="rId11" imgW="3479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3472" y="4129088"/>
                        <a:ext cx="347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72691" y="3995466"/>
            <a:ext cx="8322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8623" y="4530026"/>
            <a:ext cx="11015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o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4177" y="5064673"/>
            <a:ext cx="54441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B  BO.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O=R (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uộ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O))      </a:t>
            </a:r>
            <a:endParaRPr lang="en-US" altLang="en-US" sz="26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2006"/>
              </p:ext>
            </p:extLst>
          </p:nvPr>
        </p:nvGraphicFramePr>
        <p:xfrm>
          <a:off x="348577" y="5190596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577" y="5190596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09812" y="5637535"/>
            <a:ext cx="517962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uyế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(O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.</a:t>
            </a:r>
            <a:endParaRPr lang="en-US" altLang="en-US" sz="2600" dirty="0"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4211"/>
              </p:ext>
            </p:extLst>
          </p:nvPr>
        </p:nvGraphicFramePr>
        <p:xfrm>
          <a:off x="348577" y="5782478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5" imgW="355680" imgH="241200" progId="Equation.DSMT4">
                  <p:embed/>
                </p:oleObj>
              </mc:Choice>
              <mc:Fallback>
                <p:oleObj name="Equation" r:id="rId15" imgW="35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577" y="5782478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206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9" grpId="0"/>
      <p:bldP spid="20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275433" y="211935"/>
            <a:ext cx="2921845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 24/111 (SGK)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56">
            <a:extLst>
              <a:ext uri="{FF2B5EF4-FFF2-40B4-BE49-F238E27FC236}">
                <a16:creationId xmlns:a16="http://schemas.microsoft.com/office/drawing/2014/main" xmlns="" id="{2EB8F64E-92A1-4398-B7D7-59CFBDFFB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5582" y="2441110"/>
            <a:ext cx="4637942" cy="3654137"/>
          </a:xfrm>
          <a:prstGeom prst="rect">
            <a:avLst/>
          </a:prstGeom>
          <a:noFill/>
        </p:spPr>
      </p:pic>
      <p:sp>
        <p:nvSpPr>
          <p:cNvPr id="28" name="Line 14">
            <a:extLst>
              <a:ext uri="{FF2B5EF4-FFF2-40B4-BE49-F238E27FC236}">
                <a16:creationId xmlns:a16="http://schemas.microsoft.com/office/drawing/2014/main" xmlns="" id="{94FA9BF9-DE2F-4AFA-9D0D-C8603521A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6503" y="619224"/>
            <a:ext cx="0" cy="58467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xmlns="" id="{71FE8437-98AD-47A4-A0B6-50AD5EB8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58" y="1015201"/>
            <a:ext cx="5797441" cy="145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dirty="0" smtClean="0">
                <a:sym typeface="Symbol" panose="05050102010706020507" pitchFamily="18" charset="2"/>
              </a:rPr>
              <a:t>b</a:t>
            </a:r>
            <a:r>
              <a:rPr lang="en-US" altLang="en-US" sz="2600" dirty="0">
                <a:sym typeface="Symbol" panose="05050102010706020507" pitchFamily="18" charset="2"/>
              </a:rPr>
              <a:t>) Cho R = 15cm, AB = 24cm. </a:t>
            </a:r>
            <a:r>
              <a:rPr lang="en-US" altLang="en-US" sz="2600" dirty="0" err="1">
                <a:sym typeface="Symbol" panose="05050102010706020507" pitchFamily="18" charset="2"/>
              </a:rPr>
              <a:t>Tính</a:t>
            </a:r>
            <a:r>
              <a:rPr lang="en-US" altLang="en-US" sz="2600" dirty="0">
                <a:sym typeface="Symbol" panose="05050102010706020507" pitchFamily="18" charset="2"/>
              </a:rPr>
              <a:t> OC</a:t>
            </a:r>
          </a:p>
          <a:p>
            <a:pPr eaLnBrk="1" hangingPunct="1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Ta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HA = HB </a:t>
            </a:r>
            <a:r>
              <a:rPr lang="en-US" altLang="en-US" sz="2600" dirty="0" smtClean="0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en-US" sz="2600" dirty="0" err="1" smtClean="0">
                <a:solidFill>
                  <a:srgbClr val="0033CC"/>
                </a:solidFill>
                <a:sym typeface="Symbol" panose="05050102010706020507" pitchFamily="18" charset="2"/>
              </a:rPr>
              <a:t>tính</a:t>
            </a:r>
            <a:r>
              <a:rPr lang="en-US" altLang="en-US" sz="2600" dirty="0" smtClean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hất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∆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ân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ABO)</a:t>
            </a:r>
          </a:p>
          <a:p>
            <a:pPr eaLnBrk="1" hangingPunct="1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             =&gt; AH = AB : 2 = 24:2 = 12cm</a:t>
            </a:r>
          </a:p>
        </p:txBody>
      </p:sp>
      <p:pic>
        <p:nvPicPr>
          <p:cNvPr id="31" name="Picture 67">
            <a:extLst>
              <a:ext uri="{FF2B5EF4-FFF2-40B4-BE49-F238E27FC236}">
                <a16:creationId xmlns:a16="http://schemas.microsoft.com/office/drawing/2014/main" xmlns="" id="{BC8A1D50-C8C6-4043-A597-3B41BBED4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09714" y="211935"/>
            <a:ext cx="3389696" cy="2404656"/>
          </a:xfrm>
          <a:prstGeom prst="rect">
            <a:avLst/>
          </a:prstGeom>
          <a:noFill/>
        </p:spPr>
      </p:pic>
      <p:sp>
        <p:nvSpPr>
          <p:cNvPr id="32" name="Text Box 71">
            <a:extLst>
              <a:ext uri="{FF2B5EF4-FFF2-40B4-BE49-F238E27FC236}">
                <a16:creationId xmlns:a16="http://schemas.microsoft.com/office/drawing/2014/main" xmlns="" id="{7CF383B2-EF90-40E9-964D-633BB855C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" y="2594518"/>
            <a:ext cx="7262512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Á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ụ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ị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itag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tam </a:t>
            </a:r>
            <a:r>
              <a:rPr lang="en-US" altLang="en-US" sz="2400" dirty="0" err="1"/>
              <a:t>gi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uông</a:t>
            </a:r>
            <a:r>
              <a:rPr lang="en-US" altLang="en-US" sz="2400" dirty="0"/>
              <a:t> AOH ta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 HO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= OA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AH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=</a:t>
            </a:r>
            <a:r>
              <a:rPr lang="en-US" altLang="en-US" sz="2400" baseline="30000" dirty="0"/>
              <a:t> </a:t>
            </a:r>
            <a:r>
              <a:rPr lang="en-US" altLang="en-US" sz="2400" dirty="0"/>
              <a:t>15</a:t>
            </a:r>
            <a:r>
              <a:rPr lang="en-US" altLang="en-US" sz="2400" baseline="30000" dirty="0"/>
              <a:t>2  </a:t>
            </a:r>
            <a:r>
              <a:rPr lang="en-US" altLang="en-US" sz="2400" dirty="0"/>
              <a:t>- 12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81 = 9</a:t>
            </a:r>
            <a:r>
              <a:rPr lang="en-US" altLang="en-US" sz="2400" baseline="30000" dirty="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aseline="30000" dirty="0"/>
              <a:t>     </a:t>
            </a:r>
            <a:r>
              <a:rPr lang="en-US" altLang="en-US" sz="2400" dirty="0"/>
              <a:t>=&gt; OH = 9c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Á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ụ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ệ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ứ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ề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tam </a:t>
            </a:r>
            <a:r>
              <a:rPr lang="en-US" altLang="en-US" sz="2400" dirty="0" err="1"/>
              <a:t>giác</a:t>
            </a:r>
            <a:r>
              <a:rPr lang="en-US" altLang="en-US" sz="2400" dirty="0"/>
              <a:t> ACO </a:t>
            </a:r>
            <a:r>
              <a:rPr lang="en-US" altLang="en-US" sz="2400" dirty="0" err="1"/>
              <a:t>vu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ại</a:t>
            </a:r>
            <a:r>
              <a:rPr lang="en-US" altLang="en-US" sz="2400" dirty="0"/>
              <a:t> A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=&gt; AO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OH.O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=&gt; OC = AO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: OH = 15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: 9 = 25c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   </a:t>
            </a:r>
            <a:r>
              <a:rPr lang="en-US" altLang="en-US" sz="2400" dirty="0" err="1"/>
              <a:t>Vậy</a:t>
            </a:r>
            <a:r>
              <a:rPr lang="en-US" altLang="en-US" sz="2400" dirty="0"/>
              <a:t> OC = 25cm</a:t>
            </a:r>
          </a:p>
        </p:txBody>
      </p:sp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038" y="5918855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times up"/>
          <p:cNvGrpSpPr>
            <a:grpSpLocks/>
          </p:cNvGrpSpPr>
          <p:nvPr/>
        </p:nvGrpSpPr>
        <p:grpSpPr bwMode="auto">
          <a:xfrm>
            <a:off x="7862173" y="5306080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600" y="6087130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8366388" y="6076018"/>
            <a:ext cx="68262" cy="76200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8367975" y="6626880"/>
            <a:ext cx="68263" cy="7778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7" name="Group 26"/>
          <p:cNvGrpSpPr>
            <a:grpSpLocks/>
          </p:cNvGrpSpPr>
          <p:nvPr/>
        </p:nvGrpSpPr>
        <p:grpSpPr bwMode="auto">
          <a:xfrm>
            <a:off x="8590225" y="6368118"/>
            <a:ext cx="68263" cy="76200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8163188" y="6393518"/>
            <a:ext cx="68262" cy="76200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8374325" y="6364943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358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3E298CF1-86C5-4339-8410-4127159BC1A9}"/>
              </a:ext>
            </a:extLst>
          </p:cNvPr>
          <p:cNvGrpSpPr/>
          <p:nvPr/>
        </p:nvGrpSpPr>
        <p:grpSpPr>
          <a:xfrm>
            <a:off x="563068" y="3806732"/>
            <a:ext cx="7683752" cy="1228478"/>
            <a:chOff x="563068" y="3806732"/>
            <a:chExt cx="7683752" cy="122847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F9F52BC-E55C-4CAC-AC47-522B151FFE91}"/>
                </a:ext>
              </a:extLst>
            </p:cNvPr>
            <p:cNvSpPr txBox="1"/>
            <p:nvPr/>
          </p:nvSpPr>
          <p:spPr>
            <a:xfrm>
              <a:off x="563068" y="3806732"/>
              <a:ext cx="7683752" cy="122847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514350" indent="-514350">
                <a:lnSpc>
                  <a:spcPct val="150000"/>
                </a:lnSpc>
                <a:buAutoNum type="alphaLcParenR"/>
              </a:pPr>
              <a:r>
                <a:rPr lang="vi-VN" sz="2600" dirty="0">
                  <a:solidFill>
                    <a:srgbClr val="FF0000"/>
                  </a:solidFill>
                  <a:latin typeface="+mj-lt"/>
                  <a:cs typeface="Arial" panose="020B0604020202020204" pitchFamily="34" charset="0"/>
                </a:rPr>
                <a:t>Chứng minh được tứ giác OCAB là hình thoi</a:t>
              </a:r>
              <a:endParaRPr lang="en-US" sz="26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endParaRPr>
            </a:p>
            <a:p>
              <a:pPr marL="514350" indent="-514350">
                <a:lnSpc>
                  <a:spcPct val="150000"/>
                </a:lnSpc>
                <a:buAutoNum type="alphaLcParenR"/>
              </a:pPr>
              <a:r>
                <a:rPr lang="pt-BR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được</a:t>
              </a:r>
              <a:endPara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6060E74C-9F15-4D4C-80E1-6C631CD6C7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49106"/>
                </p:ext>
              </p:extLst>
            </p:nvPr>
          </p:nvGraphicFramePr>
          <p:xfrm>
            <a:off x="2617470" y="4516120"/>
            <a:ext cx="1460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5" imgW="1460160" imgH="419040" progId="Equation.DSMT4">
                    <p:embed/>
                  </p:oleObj>
                </mc:Choice>
                <mc:Fallback>
                  <p:oleObj name="Equation" r:id="rId5" imgW="1460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17470" y="4516120"/>
                          <a:ext cx="14605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4" y="280153"/>
            <a:ext cx="1119716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/112 (SGK)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Cho đường tròn tâm O có bán kính OA = R, dây BC vuông góc với OA tại trung điểm M của OA.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a) Tứ giác OCAB là hình gì ? Vì sao ?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b) Kẻ tiếp tuyến với đường tròn tại B, nó cắt đường thẳng OA tại E. Tính độ dài BE theo R</a:t>
            </a:r>
          </a:p>
        </p:txBody>
      </p:sp>
      <p:pic>
        <p:nvPicPr>
          <p:cNvPr id="8" name="Picture 28">
            <a:extLst>
              <a:ext uri="{FF2B5EF4-FFF2-40B4-BE49-F238E27FC236}">
                <a16:creationId xmlns:a16="http://schemas.microsoft.com/office/drawing/2014/main" xmlns="" id="{0FA71658-D703-42A3-BCE0-26F99AA6F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573" y="2957855"/>
            <a:ext cx="39624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171" y="5840936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times up"/>
          <p:cNvGrpSpPr>
            <a:grpSpLocks/>
          </p:cNvGrpSpPr>
          <p:nvPr/>
        </p:nvGrpSpPr>
        <p:grpSpPr bwMode="auto">
          <a:xfrm>
            <a:off x="10614306" y="5228161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1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2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3733" y="6009211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1118521" y="5998099"/>
            <a:ext cx="68262" cy="76200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1120108" y="6548961"/>
            <a:ext cx="68263" cy="7778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11342358" y="6290199"/>
            <a:ext cx="68263" cy="76200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0915321" y="6315599"/>
            <a:ext cx="68262" cy="76200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39" name="Oval 107"/>
          <p:cNvSpPr>
            <a:spLocks noChangeArrowheads="1"/>
          </p:cNvSpPr>
          <p:nvPr/>
        </p:nvSpPr>
        <p:spPr bwMode="auto">
          <a:xfrm>
            <a:off x="11126458" y="6287024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028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5" y="0"/>
            <a:ext cx="2851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25/112 (SGK)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0BA5B30B-998A-4E8E-8759-57EF69271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414" y="998114"/>
            <a:ext cx="4497676" cy="322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3758" y="3028908"/>
            <a:ext cx="811282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)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uyế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O)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ắ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ẳ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AO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E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E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e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R.</a:t>
            </a:r>
            <a:endParaRPr lang="en-US" alt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anose="05050102010706020507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3338" y="1012183"/>
            <a:ext cx="760413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:   BOC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(OB=OC=R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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3394" y="519740"/>
            <a:ext cx="63049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Tứ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CAB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3394" y="1516758"/>
            <a:ext cx="64796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: OM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     MB = MC 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42444"/>
              </p:ext>
            </p:extLst>
          </p:nvPr>
        </p:nvGraphicFramePr>
        <p:xfrm>
          <a:off x="4833620" y="1687802"/>
          <a:ext cx="3286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5" imgW="329213" imgH="225572" progId="Equation.DSMT4">
                  <p:embed/>
                </p:oleObj>
              </mc:Choice>
              <mc:Fallback>
                <p:oleObj name="Equation" r:id="rId5" imgW="329213" imgH="2255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620" y="1687802"/>
                        <a:ext cx="3286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3394" y="2046102"/>
            <a:ext cx="68636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: MA = MO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       OCA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49056"/>
              </p:ext>
            </p:extLst>
          </p:nvPr>
        </p:nvGraphicFramePr>
        <p:xfrm>
          <a:off x="3237246" y="2208009"/>
          <a:ext cx="3286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7" imgW="329213" imgH="231668" progId="Equation.DSMT4">
                  <p:embed/>
                </p:oleObj>
              </mc:Choice>
              <mc:Fallback>
                <p:oleObj name="Equation" r:id="rId7" imgW="329213" imgH="2316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246" y="2208009"/>
                        <a:ext cx="32861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0731" y="2538545"/>
            <a:ext cx="67193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 OA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CA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o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5483F11D-7640-464C-A163-E5D43F972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57298"/>
              </p:ext>
            </p:extLst>
          </p:nvPr>
        </p:nvGraphicFramePr>
        <p:xfrm>
          <a:off x="1183615" y="1139122"/>
          <a:ext cx="2730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3615" y="1139122"/>
                        <a:ext cx="2730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21071" y="3808916"/>
            <a:ext cx="5123582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AB = BO ( t/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44910"/>
              </p:ext>
            </p:extLst>
          </p:nvPr>
        </p:nvGraphicFramePr>
        <p:xfrm>
          <a:off x="646997" y="4022586"/>
          <a:ext cx="329080" cy="32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1" imgW="272880" imgH="266760" progId="Equation.DSMT4">
                  <p:embed/>
                </p:oleObj>
              </mc:Choice>
              <mc:Fallback>
                <p:oleObj name="Equation" r:id="rId11" imgW="27288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997" y="4022586"/>
                        <a:ext cx="329080" cy="321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26106" y="4352854"/>
            <a:ext cx="5910657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OB = R   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∆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5483F11D-7640-464C-A163-E5D43F972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77497"/>
              </p:ext>
            </p:extLst>
          </p:nvPr>
        </p:nvGraphicFramePr>
        <p:xfrm>
          <a:off x="3778105" y="4655142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8105" y="4655142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8A5105A1-5021-49B9-8D8F-15438F92A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3717"/>
              </p:ext>
            </p:extLst>
          </p:nvPr>
        </p:nvGraphicFramePr>
        <p:xfrm>
          <a:off x="5817503" y="4487345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15" imgW="1688760" imgH="419040" progId="Equation.DSMT4">
                  <p:embed/>
                </p:oleObj>
              </mc:Choice>
              <mc:Fallback>
                <p:oleObj name="Equation" r:id="rId15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7503" y="4487345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3678" y="5056599"/>
            <a:ext cx="6561412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∆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OBE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BE =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O.t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endParaRPr lang="en-US" sz="2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BA73CCD2-8954-4273-8946-33D69B2A8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27163"/>
              </p:ext>
            </p:extLst>
          </p:nvPr>
        </p:nvGraphicFramePr>
        <p:xfrm>
          <a:off x="6816717" y="5158811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6717" y="5158811"/>
                        <a:ext cx="62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2408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8" grpId="0"/>
      <p:bldP spid="24" grpId="0"/>
      <p:bldP spid="27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141" y="1541932"/>
            <a:ext cx="87630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2251363" y="76201"/>
            <a:ext cx="8505836" cy="69028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</a:t>
            </a:r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 TRÀ CÚ</a:t>
            </a:r>
            <a:endParaRPr lang="en-US" sz="4800" b="1" kern="10" dirty="0">
              <a:ln w="3175">
                <a:solidFill>
                  <a:srgbClr val="FF00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967546" y="3465552"/>
            <a:ext cx="4479833" cy="101956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ÌNH HỌC</a:t>
            </a:r>
            <a:endParaRPr lang="en-US" sz="48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6378388" y="3820981"/>
            <a:ext cx="4191000" cy="50767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2514600" y="983500"/>
            <a:ext cx="7772400" cy="71830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700811"/>
            <a:ext cx="10591800" cy="4185761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  <a:endParaRPr lang="en-US" sz="8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3215680" y="5755973"/>
            <a:ext cx="6528725" cy="48134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8343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67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9" descr="Woven mat"/>
          <p:cNvSpPr>
            <a:spLocks noChangeArrowheads="1"/>
          </p:cNvSpPr>
          <p:nvPr/>
        </p:nvSpPr>
        <p:spPr bwMode="auto">
          <a:xfrm>
            <a:off x="8026402" y="3391099"/>
            <a:ext cx="2721316" cy="2765425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87197" y="2724600"/>
            <a:ext cx="354237" cy="3600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14"/>
          <p:cNvSpPr>
            <a:spLocks noChangeArrowheads="1"/>
          </p:cNvSpPr>
          <p:nvPr/>
        </p:nvSpPr>
        <p:spPr bwMode="auto">
          <a:xfrm>
            <a:off x="652441" y="914401"/>
            <a:ext cx="10606617" cy="12287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, t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1516461" y="2595600"/>
            <a:ext cx="3660450" cy="3348000"/>
            <a:chOff x="2045" y="1337"/>
            <a:chExt cx="2293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045" y="133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293793"/>
                </p:ext>
              </p:extLst>
            </p:nvPr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7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34400" y="5994523"/>
            <a:ext cx="3739169" cy="324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577" r="29506" b="15000"/>
          <a:stretch/>
        </p:blipFill>
        <p:spPr bwMode="auto">
          <a:xfrm>
            <a:off x="117232" y="70337"/>
            <a:ext cx="2666561" cy="68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52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8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UI/customUI14.xml>PPT9 37
</file>

<file path=docProps/app.xml><?xml version="1.0" encoding="utf-8"?>
<Properties xmlns="http://schemas.openxmlformats.org/officeDocument/2006/extended-properties" xmlns:vt="http://schemas.openxmlformats.org/officeDocument/2006/docPropsVTypes">
  <TotalTime>2526</TotalTime>
  <Words>1649</Words>
  <Application>Microsoft Office PowerPoint</Application>
  <PresentationFormat>Custom</PresentationFormat>
  <Paragraphs>231</Paragraphs>
  <Slides>2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52" baseType="lpstr">
      <vt:lpstr>Arial</vt:lpstr>
      <vt:lpstr>Calibri</vt:lpstr>
      <vt:lpstr>.VnTime</vt:lpstr>
      <vt:lpstr>Times New Roman</vt:lpstr>
      <vt:lpstr>Wingdings</vt:lpstr>
      <vt:lpstr>Calibri Light</vt:lpstr>
      <vt:lpstr>VNI-Times</vt:lpstr>
      <vt:lpstr>Symbol</vt:lpstr>
      <vt:lpstr>Webdings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10_Thiết kế Tùy chỉnh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Tiến</cp:lastModifiedBy>
  <cp:revision>198</cp:revision>
  <dcterms:created xsi:type="dcterms:W3CDTF">2021-06-22T15:39:08Z</dcterms:created>
  <dcterms:modified xsi:type="dcterms:W3CDTF">2021-12-10T07:09:04Z</dcterms:modified>
</cp:coreProperties>
</file>